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2CB4A7" w14:textId="673349D8" w:rsidR="00FB0B23" w:rsidRDefault="007B6B93"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6A21CC5" wp14:editId="44A14610">
                <wp:simplePos x="0" y="0"/>
                <wp:positionH relativeFrom="column">
                  <wp:posOffset>4080510</wp:posOffset>
                </wp:positionH>
                <wp:positionV relativeFrom="paragraph">
                  <wp:posOffset>108585</wp:posOffset>
                </wp:positionV>
                <wp:extent cx="1943100" cy="561975"/>
                <wp:effectExtent l="9525" t="9525" r="9525" b="952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561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94CE0E" w14:textId="7931B620" w:rsidR="003D5F72" w:rsidRDefault="0087789A" w:rsidP="003D5F72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hoque de vehículos</w:t>
                            </w:r>
                          </w:p>
                          <w:p w14:paraId="45B1F608" w14:textId="77777777" w:rsidR="003D5F72" w:rsidRPr="00E81A73" w:rsidRDefault="003D5F72" w:rsidP="003D5F72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81A73">
                              <w:rPr>
                                <w:b/>
                              </w:rPr>
                              <w:t>DESCRIPCIÓN GENERAL</w:t>
                            </w:r>
                          </w:p>
                        </w:txbxContent>
                      </wps:txbx>
                      <wps:bodyPr rot="0" vert="horz" wrap="square" lIns="91440" tIns="82800" rIns="91440" bIns="82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A21CC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1.3pt;margin-top:8.55pt;width:153pt;height:44.2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">
                <v:textbox inset=",2.3mm,,2.3mm">
                  <w:txbxContent>
                    <w:p w14:paraId="7694CE0E" w14:textId="7931B620" w:rsidR="003D5F72" w:rsidRDefault="0087789A" w:rsidP="003D5F72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Choque de vehículos</w:t>
                      </w:r>
                    </w:p>
                    <w:p w14:paraId="45B1F608" w14:textId="77777777" w:rsidR="003D5F72" w:rsidRPr="00E81A73" w:rsidRDefault="003D5F72" w:rsidP="003D5F72">
                      <w:pPr>
                        <w:jc w:val="center"/>
                        <w:rPr>
                          <w:b/>
                        </w:rPr>
                      </w:pPr>
                      <w:r w:rsidRPr="00E81A73">
                        <w:rPr>
                          <w:b/>
                        </w:rPr>
                        <w:t>DESCRIPCIÓN GENERAL</w:t>
                      </w:r>
                    </w:p>
                  </w:txbxContent>
                </v:textbox>
              </v:shape>
            </w:pict>
          </mc:Fallback>
        </mc:AlternateContent>
      </w:r>
      <w:r w:rsidR="003D5F72" w:rsidRPr="0045546E">
        <w:rPr>
          <w:b/>
          <w:noProof/>
          <w:lang w:eastAsia="es-ES"/>
        </w:rPr>
        <w:drawing>
          <wp:anchor distT="0" distB="0" distL="114300" distR="114300" simplePos="0" relativeHeight="251643904" behindDoc="0" locked="0" layoutInCell="1" allowOverlap="1" wp14:anchorId="56EF219C" wp14:editId="44C13F2C">
            <wp:simplePos x="0" y="0"/>
            <wp:positionH relativeFrom="column">
              <wp:posOffset>86508</wp:posOffset>
            </wp:positionH>
            <wp:positionV relativeFrom="paragraph">
              <wp:posOffset>176570</wp:posOffset>
            </wp:positionV>
            <wp:extent cx="1739344" cy="533400"/>
            <wp:effectExtent l="0" t="0" r="0" b="0"/>
            <wp:wrapNone/>
            <wp:docPr id="15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9344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5AF6E7" w14:textId="5BD7E7C5" w:rsidR="00FB0B23" w:rsidRDefault="00FB0B23"/>
    <w:p w14:paraId="7F364C84" w14:textId="40DE3FEB" w:rsidR="003D5F72" w:rsidRDefault="003D5F72"/>
    <w:p w14:paraId="7C5B4774" w14:textId="19C11614" w:rsidR="003D5F72" w:rsidRDefault="003D5F72"/>
    <w:p w14:paraId="6BA50322" w14:textId="24903259" w:rsidR="00BE2AD7" w:rsidRDefault="00000000">
      <w:pPr>
        <w:rPr>
          <w:b/>
          <w:bCs/>
          <w:color w:val="1F497D" w:themeColor="text2"/>
          <w:sz w:val="24"/>
          <w:szCs w:val="24"/>
        </w:rPr>
      </w:pPr>
      <w:hyperlink r:id="rId9" w:history="1">
        <w:r w:rsidR="00BE2AD7" w:rsidRPr="00B85CFF">
          <w:rPr>
            <w:rStyle w:val="Hipervnculo"/>
            <w:b/>
            <w:bCs/>
            <w:sz w:val="24"/>
            <w:szCs w:val="24"/>
          </w:rPr>
          <w:t>https://www.educaplus.org/game/accidente-de-trafico</w:t>
        </w:r>
      </w:hyperlink>
    </w:p>
    <w:p w14:paraId="45239CC9" w14:textId="42740AB5" w:rsidR="00BE2AD7" w:rsidRDefault="00BE2AD7" w:rsidP="004253AE">
      <w:pPr>
        <w:jc w:val="center"/>
        <w:rPr>
          <w:b/>
          <w:bCs/>
          <w:color w:val="1F497D" w:themeColor="text2"/>
          <w:sz w:val="24"/>
          <w:szCs w:val="24"/>
        </w:rPr>
      </w:pPr>
    </w:p>
    <w:p w14:paraId="459C1DDF" w14:textId="4B557B5B" w:rsidR="001076F7" w:rsidRPr="001076F7" w:rsidRDefault="007B6B93">
      <w:pPr>
        <w:rPr>
          <w:b/>
          <w:bCs/>
          <w:color w:val="1F497D" w:themeColor="text2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3BC4FE8" wp14:editId="7BC803C6">
                <wp:simplePos x="0" y="0"/>
                <wp:positionH relativeFrom="column">
                  <wp:posOffset>2577465</wp:posOffset>
                </wp:positionH>
                <wp:positionV relativeFrom="paragraph">
                  <wp:posOffset>117475</wp:posOffset>
                </wp:positionV>
                <wp:extent cx="1670050" cy="564515"/>
                <wp:effectExtent l="11430" t="10160" r="547370" b="768350"/>
                <wp:wrapNone/>
                <wp:docPr id="14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70050" cy="564515"/>
                        </a:xfrm>
                        <a:prstGeom prst="borderCallout2">
                          <a:avLst>
                            <a:gd name="adj1" fmla="val 20245"/>
                            <a:gd name="adj2" fmla="val 104565"/>
                            <a:gd name="adj3" fmla="val 20245"/>
                            <a:gd name="adj4" fmla="val 113917"/>
                            <a:gd name="adj5" fmla="val 224407"/>
                            <a:gd name="adj6" fmla="val 12881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5F4BEE63" w14:textId="58029BFF" w:rsidR="00F61BB1" w:rsidRDefault="00F61BB1" w:rsidP="00F61BB1">
                            <w:r>
                              <w:t>Zona de hierba</w:t>
                            </w:r>
                            <w:r w:rsidR="00365506">
                              <w:t xml:space="preserve"> (Zona 1)</w:t>
                            </w:r>
                            <w:r w:rsidR="00E16009">
                              <w:t>. C</w:t>
                            </w:r>
                            <w:r>
                              <w:t>olocar el puntero encima</w:t>
                            </w:r>
                            <w:r w:rsidR="00E16009">
                              <w:t xml:space="preserve"> para obtener dato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BC4FE8" id="_x0000_t48" coordsize="21600,21600" o:spt="48" adj="-10080,24300,-3600,4050,-1800,4050" path="m@0@1l@2@3@4@5nfem,l21600,r,21600l,21600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/>
              </v:shapetype>
              <v:shape id="AutoShape 5" o:spid="_x0000_s1027" type="#_x0000_t48" style="position:absolute;margin-left:202.95pt;margin-top:9.25pt;width:131.5pt;height:44.4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" adj="27825,48472,24606,4373,22586,4373">
                <v:stroke startarrow="oval"/>
                <v:textbox>
                  <w:txbxContent>
                    <w:p w14:paraId="5F4BEE63" w14:textId="58029BFF" w:rsidR="00F61BB1" w:rsidRDefault="00F61BB1" w:rsidP="00F61BB1">
                      <w:r>
                        <w:t>Zona de hierba</w:t>
                      </w:r>
                      <w:r w:rsidR="00365506">
                        <w:t xml:space="preserve"> (Zona 1)</w:t>
                      </w:r>
                      <w:r w:rsidR="00E16009">
                        <w:t>. C</w:t>
                      </w:r>
                      <w:r>
                        <w:t>olocar el puntero encima</w:t>
                      </w:r>
                      <w:r w:rsidR="00E16009">
                        <w:t xml:space="preserve"> para obtener datos.</w:t>
                      </w:r>
                    </w:p>
                  </w:txbxContent>
                </v:textbox>
                <o:callout v:ext="edit" minusx="t" minusy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3BC4FE8" wp14:editId="64BAF3EC">
                <wp:simplePos x="0" y="0"/>
                <wp:positionH relativeFrom="column">
                  <wp:posOffset>6370955</wp:posOffset>
                </wp:positionH>
                <wp:positionV relativeFrom="paragraph">
                  <wp:posOffset>33655</wp:posOffset>
                </wp:positionV>
                <wp:extent cx="2335530" cy="821055"/>
                <wp:effectExtent l="585470" t="12065" r="12700" b="176530"/>
                <wp:wrapNone/>
                <wp:docPr id="13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35530" cy="821055"/>
                        </a:xfrm>
                        <a:prstGeom prst="borderCallout2">
                          <a:avLst>
                            <a:gd name="adj1" fmla="val 13921"/>
                            <a:gd name="adj2" fmla="val -3264"/>
                            <a:gd name="adj3" fmla="val 13921"/>
                            <a:gd name="adj4" fmla="val -14736"/>
                            <a:gd name="adj5" fmla="val 113227"/>
                            <a:gd name="adj6" fmla="val -2207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5F02BD43" w14:textId="2E53891F" w:rsidR="00E16009" w:rsidRDefault="00E16009" w:rsidP="00E16009">
                            <w:r>
                              <w:t xml:space="preserve">Instrumentos de medida: metro y </w:t>
                            </w:r>
                            <w:r w:rsidR="00BE2AD7">
                              <w:t>medidor de ángulos. Hacer clic</w:t>
                            </w:r>
                            <w:r w:rsidR="00365506">
                              <w:t xml:space="preserve"> sobre ellos. E</w:t>
                            </w:r>
                            <w:r w:rsidR="00BE2AD7">
                              <w:t>fectuar las medidas</w:t>
                            </w:r>
                            <w:r w:rsidR="00365506">
                              <w:t xml:space="preserve"> actuando sobre los tiradores para situarlo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C4FE8" id="AutoShape 7" o:spid="_x0000_s1028" type="#_x0000_t48" style="position:absolute;margin-left:501.65pt;margin-top:2.65pt;width:183.9pt;height:64.6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" adj="-4769,24457,-3183,3007,-705,3007">
                <v:stroke startarrow="oval"/>
                <v:textbox>
                  <w:txbxContent>
                    <w:p w14:paraId="5F02BD43" w14:textId="2E53891F" w:rsidR="00E16009" w:rsidRDefault="00E16009" w:rsidP="00E16009">
                      <w:r>
                        <w:t xml:space="preserve">Instrumentos de medida: metro y </w:t>
                      </w:r>
                      <w:r w:rsidR="00BE2AD7">
                        <w:t>medidor de ángulos. Hacer clic</w:t>
                      </w:r>
                      <w:r w:rsidR="00365506">
                        <w:t xml:space="preserve"> sobre ellos. E</w:t>
                      </w:r>
                      <w:r w:rsidR="00BE2AD7">
                        <w:t>fectuar las medidas</w:t>
                      </w:r>
                      <w:r w:rsidR="00365506">
                        <w:t xml:space="preserve"> actuando sobre los tiradores para situarlos.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="00365506">
        <w:rPr>
          <w:noProof/>
        </w:rPr>
        <w:drawing>
          <wp:anchor distT="0" distB="0" distL="114300" distR="114300" simplePos="0" relativeHeight="251642880" behindDoc="0" locked="0" layoutInCell="1" allowOverlap="1" wp14:anchorId="3C1C36BD" wp14:editId="2D698933">
            <wp:simplePos x="0" y="0"/>
            <wp:positionH relativeFrom="column">
              <wp:posOffset>641849</wp:posOffset>
            </wp:positionH>
            <wp:positionV relativeFrom="paragraph">
              <wp:posOffset>159385</wp:posOffset>
            </wp:positionV>
            <wp:extent cx="5749290" cy="3561080"/>
            <wp:effectExtent l="0" t="0" r="0" b="0"/>
            <wp:wrapNone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290" cy="3561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E64448" w14:textId="0C67A096" w:rsidR="003D5F72" w:rsidRDefault="003D5F72"/>
    <w:p w14:paraId="5D57CFBD" w14:textId="3D7729F9" w:rsidR="003D5F72" w:rsidRDefault="003D5F72"/>
    <w:p w14:paraId="271C03BF" w14:textId="162B3855" w:rsidR="003D5F72" w:rsidRDefault="007B6B93"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3BC4FE8" wp14:editId="732CA229">
                <wp:simplePos x="0" y="0"/>
                <wp:positionH relativeFrom="column">
                  <wp:posOffset>1690370</wp:posOffset>
                </wp:positionH>
                <wp:positionV relativeFrom="paragraph">
                  <wp:posOffset>158750</wp:posOffset>
                </wp:positionV>
                <wp:extent cx="1515745" cy="701675"/>
                <wp:effectExtent l="10160" t="13970" r="531495" b="427355"/>
                <wp:wrapNone/>
                <wp:docPr id="12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15745" cy="701675"/>
                        </a:xfrm>
                        <a:prstGeom prst="borderCallout2">
                          <a:avLst>
                            <a:gd name="adj1" fmla="val 16292"/>
                            <a:gd name="adj2" fmla="val 105028"/>
                            <a:gd name="adj3" fmla="val 16292"/>
                            <a:gd name="adj4" fmla="val 122037"/>
                            <a:gd name="adj5" fmla="val 151403"/>
                            <a:gd name="adj6" fmla="val 1311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2FD27EF8" w14:textId="20676383" w:rsidR="00BE2AD7" w:rsidRDefault="00BE2AD7" w:rsidP="00BE2AD7">
                            <w:r>
                              <w:t>Coche Guardia Civil. Colocar el puntero encima para obtener datos del radar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C4FE8" id="AutoShape 8" o:spid="_x0000_s1029" type="#_x0000_t48" style="position:absolute;margin-left:133.1pt;margin-top:12.5pt;width:119.35pt;height:55.2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" adj="28332,32703,26360,3519,22686,3519">
                <v:stroke startarrow="oval"/>
                <v:textbox>
                  <w:txbxContent>
                    <w:p w14:paraId="2FD27EF8" w14:textId="20676383" w:rsidR="00BE2AD7" w:rsidRDefault="00BE2AD7" w:rsidP="00BE2AD7">
                      <w:r>
                        <w:t>Coche Guardia Civil. Colocar el puntero encima para obtener datos del radar.</w:t>
                      </w:r>
                    </w:p>
                  </w:txbxContent>
                </v:textbox>
                <o:callout v:ext="edit" minusx="t" minusy="t"/>
              </v:shape>
            </w:pict>
          </mc:Fallback>
        </mc:AlternateContent>
      </w:r>
    </w:p>
    <w:p w14:paraId="40A83A5F" w14:textId="11E3663B" w:rsidR="003D5F72" w:rsidRDefault="003D5F72"/>
    <w:p w14:paraId="37FFC0A4" w14:textId="56E8D475" w:rsidR="003D5F72" w:rsidRDefault="007B6B93" w:rsidP="004253AE">
      <w:pPr>
        <w:tabs>
          <w:tab w:val="left" w:pos="1182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3BC4FE8" wp14:editId="605D7114">
                <wp:simplePos x="0" y="0"/>
                <wp:positionH relativeFrom="column">
                  <wp:posOffset>29210</wp:posOffset>
                </wp:positionH>
                <wp:positionV relativeFrom="paragraph">
                  <wp:posOffset>104140</wp:posOffset>
                </wp:positionV>
                <wp:extent cx="1517015" cy="847725"/>
                <wp:effectExtent l="6350" t="13335" r="686435" b="405765"/>
                <wp:wrapNone/>
                <wp:docPr id="1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17015" cy="847725"/>
                        </a:xfrm>
                        <a:prstGeom prst="borderCallout2">
                          <a:avLst>
                            <a:gd name="adj1" fmla="val 13481"/>
                            <a:gd name="adj2" fmla="val 105023"/>
                            <a:gd name="adj3" fmla="val 13481"/>
                            <a:gd name="adj4" fmla="val 128296"/>
                            <a:gd name="adj5" fmla="val 140227"/>
                            <a:gd name="adj6" fmla="val 1407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254EB115" w14:textId="6D402310" w:rsidR="00F61BB1" w:rsidRDefault="00F61BB1" w:rsidP="00F61BB1">
                            <w:r>
                              <w:t>Ocupantes de los vehículos. Colocando el puntero sobre cada uno obtendremos información relevante</w:t>
                            </w:r>
                            <w:r w:rsidR="00E54878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C4FE8" id="AutoShape 4" o:spid="_x0000_s1030" type="#_x0000_t48" style="position:absolute;margin-left:2.3pt;margin-top:8.2pt;width:119.45pt;height:66.7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" adj="30406,30289,27712,2912,22685,2912">
                <v:stroke startarrow="oval"/>
                <v:textbox>
                  <w:txbxContent>
                    <w:p w14:paraId="254EB115" w14:textId="6D402310" w:rsidR="00F61BB1" w:rsidRDefault="00F61BB1" w:rsidP="00F61BB1">
                      <w:r>
                        <w:t>Ocupantes de los vehículos. Colocando el puntero sobre cada uno obtendremos información relevante</w:t>
                      </w:r>
                      <w:r w:rsidR="00E54878">
                        <w:t>.</w:t>
                      </w:r>
                    </w:p>
                  </w:txbxContent>
                </v:textbox>
                <o:callout v:ext="edit" minusx="t" minusy="t"/>
              </v:shape>
            </w:pict>
          </mc:Fallback>
        </mc:AlternateContent>
      </w:r>
    </w:p>
    <w:p w14:paraId="0E1AF76D" w14:textId="7235DA15" w:rsidR="003D5F72" w:rsidRDefault="003D5F72"/>
    <w:p w14:paraId="09AF509C" w14:textId="587ED1DC" w:rsidR="003D5F72" w:rsidRDefault="004253AE" w:rsidP="004253AE">
      <w:pPr>
        <w:tabs>
          <w:tab w:val="left" w:pos="12332"/>
        </w:tabs>
      </w:pPr>
      <w:r>
        <w:tab/>
      </w:r>
    </w:p>
    <w:p w14:paraId="0D14BDE0" w14:textId="77777777" w:rsidR="003D5F72" w:rsidRDefault="003D5F72"/>
    <w:p w14:paraId="6F47A87D" w14:textId="4873CB68" w:rsidR="003D5F72" w:rsidRDefault="007B6B93"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3BC4FE8" wp14:editId="4345B844">
                <wp:simplePos x="0" y="0"/>
                <wp:positionH relativeFrom="column">
                  <wp:posOffset>6137910</wp:posOffset>
                </wp:positionH>
                <wp:positionV relativeFrom="paragraph">
                  <wp:posOffset>76200</wp:posOffset>
                </wp:positionV>
                <wp:extent cx="1729740" cy="564515"/>
                <wp:effectExtent l="485775" t="321945" r="13335" b="8890"/>
                <wp:wrapNone/>
                <wp:docPr id="9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29740" cy="564515"/>
                        </a:xfrm>
                        <a:prstGeom prst="borderCallout2">
                          <a:avLst>
                            <a:gd name="adj1" fmla="val 20245"/>
                            <a:gd name="adj2" fmla="val -4407"/>
                            <a:gd name="adj3" fmla="val 20245"/>
                            <a:gd name="adj4" fmla="val -17329"/>
                            <a:gd name="adj5" fmla="val -44546"/>
                            <a:gd name="adj6" fmla="val -2426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003B58E9" w14:textId="6D16AE09" w:rsidR="00E16009" w:rsidRDefault="00E16009" w:rsidP="00E16009">
                            <w:r>
                              <w:t>Zona de asfalto</w:t>
                            </w:r>
                            <w:r w:rsidR="00365506">
                              <w:t xml:space="preserve"> (Zona 2)</w:t>
                            </w:r>
                            <w:r>
                              <w:t>. Colocar el puntero encima para obtener dato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C4FE8" id="AutoShape 6" o:spid="_x0000_s1031" type="#_x0000_t48" style="position:absolute;margin-left:483.3pt;margin-top:6pt;width:136.2pt;height:44.4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" adj="-5241,-9622,-3743,4373,-952,4373">
                <v:stroke startarrow="oval"/>
                <v:textbox>
                  <w:txbxContent>
                    <w:p w14:paraId="003B58E9" w14:textId="6D16AE09" w:rsidR="00E16009" w:rsidRDefault="00E16009" w:rsidP="00E16009">
                      <w:r>
                        <w:t>Zona de asfalto</w:t>
                      </w:r>
                      <w:r w:rsidR="00365506">
                        <w:t xml:space="preserve"> (Zona 2)</w:t>
                      </w:r>
                      <w:r>
                        <w:t>. Colocar el puntero encima para obtener datos.</w:t>
                      </w:r>
                    </w:p>
                  </w:txbxContent>
                </v:textbox>
              </v:shape>
            </w:pict>
          </mc:Fallback>
        </mc:AlternateContent>
      </w:r>
    </w:p>
    <w:p w14:paraId="30FBDA18" w14:textId="77777777" w:rsidR="003D5F72" w:rsidRDefault="003D5F72"/>
    <w:p w14:paraId="4008B46D" w14:textId="77777777" w:rsidR="001076F7" w:rsidRDefault="001076F7"/>
    <w:p w14:paraId="4AFA8F62" w14:textId="77777777" w:rsidR="001076F7" w:rsidRDefault="001076F7"/>
    <w:p w14:paraId="161528FA" w14:textId="3C4B7A18" w:rsidR="001076F7" w:rsidRDefault="001076F7"/>
    <w:p w14:paraId="3AF707B0" w14:textId="5B0731DB" w:rsidR="001076F7" w:rsidRDefault="001076F7"/>
    <w:p w14:paraId="2FD4B9E8" w14:textId="265D2021" w:rsidR="001076F7" w:rsidRDefault="007B6B93"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3BC4FE8" wp14:editId="7A09ADCC">
                <wp:simplePos x="0" y="0"/>
                <wp:positionH relativeFrom="column">
                  <wp:posOffset>3062605</wp:posOffset>
                </wp:positionH>
                <wp:positionV relativeFrom="paragraph">
                  <wp:posOffset>149225</wp:posOffset>
                </wp:positionV>
                <wp:extent cx="2221230" cy="600075"/>
                <wp:effectExtent l="944245" t="623570" r="6350" b="5080"/>
                <wp:wrapNone/>
                <wp:docPr id="8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21230" cy="600075"/>
                        </a:xfrm>
                        <a:prstGeom prst="borderCallout2">
                          <a:avLst>
                            <a:gd name="adj1" fmla="val 19046"/>
                            <a:gd name="adj2" fmla="val -3431"/>
                            <a:gd name="adj3" fmla="val 19046"/>
                            <a:gd name="adj4" fmla="val -26759"/>
                            <a:gd name="adj5" fmla="val -92065"/>
                            <a:gd name="adj6" fmla="val -3944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 type="oval" w="med" len="med"/>
                        </a:ln>
                      </wps:spPr>
                      <wps:txbx>
                        <w:txbxContent>
                          <w:p w14:paraId="3675EEB6" w14:textId="0F4F8E24" w:rsidR="00F61BB1" w:rsidRDefault="00F61BB1" w:rsidP="00F61BB1">
                            <w:r>
                              <w:t>Automóviles accidentados. Pasar el puntero por encima para obtener algunos dato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BC4FE8" id="AutoShape 3" o:spid="_x0000_s1032" type="#_x0000_t48" style="position:absolute;margin-left:241.15pt;margin-top:11.75pt;width:174.9pt;height:47.2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" adj="-8521,-19886,-5780,4114,-741,4114">
                <v:stroke startarrow="oval"/>
                <v:textbox>
                  <w:txbxContent>
                    <w:p w14:paraId="3675EEB6" w14:textId="0F4F8E24" w:rsidR="00F61BB1" w:rsidRDefault="00F61BB1" w:rsidP="00F61BB1">
                      <w:r>
                        <w:t>Automóviles accidentados. Pasar el puntero por encima para obtener algunos datos.</w:t>
                      </w:r>
                    </w:p>
                  </w:txbxContent>
                </v:textbox>
              </v:shape>
            </w:pict>
          </mc:Fallback>
        </mc:AlternateContent>
      </w:r>
    </w:p>
    <w:p w14:paraId="2C1ED872" w14:textId="10E57740" w:rsidR="001076F7" w:rsidRDefault="001076F7"/>
    <w:p w14:paraId="782E59A3" w14:textId="77777777" w:rsidR="001076F7" w:rsidRDefault="001076F7"/>
    <w:p w14:paraId="7E814268" w14:textId="77777777" w:rsidR="007B6B93" w:rsidRDefault="007B6B93" w:rsidP="008E1327">
      <w:pPr>
        <w:tabs>
          <w:tab w:val="left" w:pos="4320"/>
        </w:tabs>
      </w:pPr>
    </w:p>
    <w:p w14:paraId="30E84CF0" w14:textId="1269C397" w:rsidR="007B6B93" w:rsidRDefault="007B6B93" w:rsidP="008E1327">
      <w:pPr>
        <w:tabs>
          <w:tab w:val="left" w:pos="4320"/>
        </w:tabs>
        <w:sectPr w:rsidR="007B6B93" w:rsidSect="00BC3A54">
          <w:headerReference w:type="default" r:id="rId11"/>
          <w:footerReference w:type="default" r:id="rId12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47EBA8D3" w14:textId="77777777" w:rsidR="007B6B93" w:rsidRDefault="007B6B93" w:rsidP="007B6B93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lastRenderedPageBreak/>
        <w:t>EXPERIENCIA</w:t>
      </w:r>
    </w:p>
    <w:p w14:paraId="08BE2666" w14:textId="470B331A" w:rsidR="00471349" w:rsidRPr="0087789A" w:rsidRDefault="00471349" w:rsidP="000D34B5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87789A">
        <w:rPr>
          <w:rFonts w:ascii="Arial" w:hAnsi="Arial" w:cs="Arial"/>
          <w:color w:val="000000" w:themeColor="text1"/>
          <w:sz w:val="20"/>
          <w:szCs w:val="20"/>
        </w:rPr>
        <w:t>En el cruce entre dos carreteras perpendiculares se ha producido un accidente de tráfico en el que se han visto implicados dos vehículos</w:t>
      </w:r>
      <w:r w:rsidR="000D34B5" w:rsidRPr="0087789A">
        <w:rPr>
          <w:rFonts w:ascii="Arial" w:hAnsi="Arial" w:cs="Arial"/>
          <w:color w:val="000000" w:themeColor="text1"/>
          <w:sz w:val="20"/>
          <w:szCs w:val="20"/>
        </w:rPr>
        <w:t xml:space="preserve"> y es necesario</w:t>
      </w:r>
      <w:r w:rsidRPr="0087789A">
        <w:rPr>
          <w:rFonts w:ascii="Arial" w:hAnsi="Arial" w:cs="Arial"/>
          <w:color w:val="000000" w:themeColor="text1"/>
          <w:sz w:val="20"/>
          <w:szCs w:val="20"/>
        </w:rPr>
        <w:t xml:space="preserve"> realizar un informe técnico </w:t>
      </w:r>
      <w:r w:rsidR="000D34B5" w:rsidRPr="0087789A">
        <w:rPr>
          <w:rFonts w:ascii="Arial" w:hAnsi="Arial" w:cs="Arial"/>
          <w:color w:val="000000" w:themeColor="text1"/>
          <w:sz w:val="20"/>
          <w:szCs w:val="20"/>
        </w:rPr>
        <w:t>sobre el mismo.</w:t>
      </w:r>
    </w:p>
    <w:p w14:paraId="01D3C716" w14:textId="58CAC66D" w:rsidR="00471349" w:rsidRDefault="00471349" w:rsidP="000D34B5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87789A">
        <w:rPr>
          <w:rFonts w:ascii="Arial" w:hAnsi="Arial" w:cs="Arial"/>
          <w:color w:val="000000" w:themeColor="text1"/>
          <w:sz w:val="20"/>
          <w:szCs w:val="20"/>
        </w:rPr>
        <w:t>Por las marcas que han dejado los neumáticos deducimos que la colisión se produjo en el</w:t>
      </w:r>
      <w:r w:rsidR="000D34B5" w:rsidRPr="0087789A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87789A">
        <w:rPr>
          <w:rFonts w:ascii="Arial" w:hAnsi="Arial" w:cs="Arial"/>
          <w:b/>
          <w:bCs/>
          <w:color w:val="000000" w:themeColor="text1"/>
          <w:sz w:val="20"/>
          <w:szCs w:val="20"/>
        </w:rPr>
        <w:t>punto C</w:t>
      </w:r>
      <w:r w:rsidR="000D34B5" w:rsidRPr="0087789A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87789A">
        <w:rPr>
          <w:rFonts w:ascii="Arial" w:hAnsi="Arial" w:cs="Arial"/>
          <w:color w:val="000000" w:themeColor="text1"/>
          <w:sz w:val="20"/>
          <w:szCs w:val="20"/>
        </w:rPr>
        <w:t>y tras el choque ambos vehículos quedaron enganchados. Se desplazaron primero por el asfalto hasta llegar al</w:t>
      </w:r>
      <w:r w:rsidR="000D34B5" w:rsidRPr="0087789A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87789A">
        <w:rPr>
          <w:rFonts w:ascii="Arial" w:hAnsi="Arial" w:cs="Arial"/>
          <w:b/>
          <w:bCs/>
          <w:color w:val="000000" w:themeColor="text1"/>
          <w:sz w:val="20"/>
          <w:szCs w:val="20"/>
        </w:rPr>
        <w:t>punto B</w:t>
      </w:r>
      <w:r w:rsidR="000D34B5" w:rsidRPr="0087789A">
        <w:rPr>
          <w:rFonts w:ascii="Arial" w:hAnsi="Arial" w:cs="Arial"/>
          <w:b/>
          <w:bCs/>
          <w:color w:val="000000" w:themeColor="text1"/>
          <w:sz w:val="20"/>
          <w:szCs w:val="20"/>
        </w:rPr>
        <w:t xml:space="preserve"> </w:t>
      </w:r>
      <w:r w:rsidRPr="0087789A">
        <w:rPr>
          <w:rFonts w:ascii="Arial" w:hAnsi="Arial" w:cs="Arial"/>
          <w:color w:val="000000" w:themeColor="text1"/>
          <w:sz w:val="20"/>
          <w:szCs w:val="20"/>
        </w:rPr>
        <w:t>y después se deslizaron por la hierba hasta que finalmente quedaron detenidos en el</w:t>
      </w:r>
      <w:r w:rsidR="000D34B5" w:rsidRPr="0087789A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87789A">
        <w:rPr>
          <w:rFonts w:ascii="Arial" w:hAnsi="Arial" w:cs="Arial"/>
          <w:b/>
          <w:bCs/>
          <w:color w:val="000000" w:themeColor="text1"/>
          <w:sz w:val="20"/>
          <w:szCs w:val="20"/>
        </w:rPr>
        <w:t>punto A</w:t>
      </w:r>
      <w:r w:rsidRPr="0087789A">
        <w:rPr>
          <w:rFonts w:ascii="Arial" w:hAnsi="Arial" w:cs="Arial"/>
          <w:color w:val="000000" w:themeColor="text1"/>
          <w:sz w:val="20"/>
          <w:szCs w:val="20"/>
        </w:rPr>
        <w:t>.</w:t>
      </w:r>
    </w:p>
    <w:p w14:paraId="762B23E1" w14:textId="77777777" w:rsidR="0087789A" w:rsidRPr="0087789A" w:rsidRDefault="0087789A" w:rsidP="000D34B5">
      <w:pPr>
        <w:pStyle w:val="NormalWeb"/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</w:p>
    <w:p w14:paraId="01E1E4AB" w14:textId="005D828B" w:rsidR="00EB416A" w:rsidRPr="00EB416A" w:rsidRDefault="00EB416A" w:rsidP="00EB416A">
      <w:pPr>
        <w:pStyle w:val="NormalWeb"/>
        <w:numPr>
          <w:ilvl w:val="0"/>
          <w:numId w:val="32"/>
        </w:numPr>
        <w:shd w:val="clear" w:color="auto" w:fill="FFFFFF"/>
        <w:spacing w:before="0" w:beforeAutospacing="0" w:after="120" w:afterAutospacing="0"/>
        <w:jc w:val="both"/>
        <w:rPr>
          <w:rFonts w:ascii="Arial" w:hAnsi="Arial" w:cs="Arial"/>
          <w:b/>
          <w:bCs/>
          <w:color w:val="333333"/>
          <w:sz w:val="22"/>
          <w:szCs w:val="22"/>
        </w:rPr>
      </w:pPr>
      <w:r w:rsidRPr="00EB416A">
        <w:rPr>
          <w:rFonts w:ascii="Arial" w:hAnsi="Arial" w:cs="Arial"/>
          <w:b/>
          <w:bCs/>
          <w:color w:val="333333"/>
          <w:sz w:val="22"/>
          <w:szCs w:val="22"/>
        </w:rPr>
        <w:t>Inspección ocular</w:t>
      </w:r>
    </w:p>
    <w:p w14:paraId="6AF0D045" w14:textId="4D9E4583" w:rsidR="000D34B5" w:rsidRDefault="00EB416A" w:rsidP="00EB416A">
      <w:pPr>
        <w:pStyle w:val="NormalWeb"/>
        <w:shd w:val="clear" w:color="auto" w:fill="FFFFFF"/>
        <w:spacing w:before="0" w:beforeAutospacing="0" w:after="120" w:afterAutospacing="0"/>
        <w:ind w:left="1068"/>
        <w:jc w:val="both"/>
        <w:rPr>
          <w:rFonts w:ascii="Arial" w:hAnsi="Arial" w:cs="Arial"/>
          <w:color w:val="333333"/>
          <w:sz w:val="20"/>
          <w:szCs w:val="20"/>
        </w:rPr>
      </w:pPr>
      <w:r>
        <w:rPr>
          <w:rFonts w:ascii="Arial" w:hAnsi="Arial" w:cs="Arial"/>
          <w:color w:val="333333"/>
          <w:sz w:val="20"/>
          <w:szCs w:val="20"/>
        </w:rPr>
        <w:t>N</w:t>
      </w:r>
      <w:r w:rsidR="000D34B5">
        <w:rPr>
          <w:rFonts w:ascii="Arial" w:hAnsi="Arial" w:cs="Arial"/>
          <w:color w:val="333333"/>
          <w:sz w:val="20"/>
          <w:szCs w:val="20"/>
        </w:rPr>
        <w:t>os damos cuenta de que el vehículo rojo circula</w:t>
      </w:r>
      <w:r w:rsidR="00E3539A">
        <w:rPr>
          <w:rFonts w:ascii="Arial" w:hAnsi="Arial" w:cs="Arial"/>
          <w:color w:val="333333"/>
          <w:sz w:val="20"/>
          <w:szCs w:val="20"/>
        </w:rPr>
        <w:t>ba</w:t>
      </w:r>
      <w:r w:rsidR="000D34B5">
        <w:rPr>
          <w:rFonts w:ascii="Arial" w:hAnsi="Arial" w:cs="Arial"/>
          <w:color w:val="333333"/>
          <w:sz w:val="20"/>
          <w:szCs w:val="20"/>
        </w:rPr>
        <w:t xml:space="preserve"> según la dirección del eje X (considerando el origen de coordenadas en el punto de choque) y el azul perpendicularmente, según el eje Y</w:t>
      </w:r>
      <w:r>
        <w:rPr>
          <w:rFonts w:ascii="Arial" w:hAnsi="Arial" w:cs="Arial"/>
          <w:color w:val="333333"/>
          <w:sz w:val="20"/>
          <w:szCs w:val="20"/>
        </w:rPr>
        <w:t>. Por la posición de ambos</w:t>
      </w:r>
      <w:r w:rsidR="00E3539A">
        <w:rPr>
          <w:rFonts w:ascii="Arial" w:hAnsi="Arial" w:cs="Arial"/>
          <w:color w:val="333333"/>
          <w:sz w:val="20"/>
          <w:szCs w:val="20"/>
        </w:rPr>
        <w:t>, y dado que sus masas son similares,</w:t>
      </w:r>
      <w:r>
        <w:rPr>
          <w:rFonts w:ascii="Arial" w:hAnsi="Arial" w:cs="Arial"/>
          <w:color w:val="333333"/>
          <w:sz w:val="20"/>
          <w:szCs w:val="20"/>
        </w:rPr>
        <w:t xml:space="preserve"> se deduce que </w:t>
      </w:r>
      <w:r w:rsidRPr="00EB416A">
        <w:rPr>
          <w:rFonts w:ascii="Arial" w:hAnsi="Arial" w:cs="Arial"/>
          <w:b/>
          <w:bCs/>
          <w:i/>
          <w:iCs/>
          <w:color w:val="333333"/>
          <w:sz w:val="20"/>
          <w:szCs w:val="20"/>
        </w:rPr>
        <w:t>el coche rojo circulaba a mayor velocidad</w:t>
      </w:r>
      <w:r>
        <w:rPr>
          <w:rFonts w:ascii="Arial" w:hAnsi="Arial" w:cs="Arial"/>
          <w:color w:val="333333"/>
          <w:sz w:val="20"/>
          <w:szCs w:val="20"/>
        </w:rPr>
        <w:t xml:space="preserve"> en el momento del choque.</w:t>
      </w:r>
    </w:p>
    <w:p w14:paraId="2C8326F5" w14:textId="77777777" w:rsidR="00223B0E" w:rsidRPr="00471349" w:rsidRDefault="00223B0E" w:rsidP="00EB416A">
      <w:pPr>
        <w:pStyle w:val="NormalWeb"/>
        <w:shd w:val="clear" w:color="auto" w:fill="FFFFFF"/>
        <w:spacing w:before="0" w:beforeAutospacing="0" w:after="120" w:afterAutospacing="0"/>
        <w:ind w:left="1068"/>
        <w:jc w:val="both"/>
        <w:rPr>
          <w:rFonts w:ascii="Arial" w:hAnsi="Arial" w:cs="Arial"/>
          <w:color w:val="333333"/>
          <w:sz w:val="20"/>
          <w:szCs w:val="20"/>
        </w:rPr>
      </w:pPr>
    </w:p>
    <w:p w14:paraId="1040E7CE" w14:textId="618C9EFA" w:rsidR="007B6B93" w:rsidRDefault="00EB416A" w:rsidP="00C57108">
      <w:pPr>
        <w:pStyle w:val="Prrafodelista"/>
        <w:numPr>
          <w:ilvl w:val="0"/>
          <w:numId w:val="32"/>
        </w:numPr>
        <w:ind w:left="1066"/>
        <w:contextualSpacing w:val="0"/>
        <w:rPr>
          <w:b/>
          <w:bCs/>
          <w:sz w:val="22"/>
          <w:szCs w:val="22"/>
        </w:rPr>
      </w:pPr>
      <w:r w:rsidRPr="00EB416A">
        <w:rPr>
          <w:b/>
          <w:bCs/>
          <w:sz w:val="22"/>
          <w:szCs w:val="22"/>
        </w:rPr>
        <w:t>Datos recopilados</w:t>
      </w:r>
    </w:p>
    <w:p w14:paraId="6ABBB60F" w14:textId="6721A7F3" w:rsidR="00EB416A" w:rsidRDefault="00EB416A" w:rsidP="00C57108">
      <w:pPr>
        <w:pStyle w:val="Prrafodelista"/>
        <w:ind w:left="1066"/>
        <w:contextualSpacing w:val="0"/>
      </w:pPr>
      <w:proofErr w:type="spellStart"/>
      <w:r>
        <w:t>Coef</w:t>
      </w:r>
      <w:proofErr w:type="spellEnd"/>
      <w:r>
        <w:t>. de rozamiento zona con hierba: 0,2</w:t>
      </w:r>
    </w:p>
    <w:p w14:paraId="11350D77" w14:textId="569DBEC7" w:rsidR="00EB416A" w:rsidRPr="00EB416A" w:rsidRDefault="00EB416A" w:rsidP="00C57108">
      <w:pPr>
        <w:pStyle w:val="Prrafodelista"/>
        <w:ind w:left="1066"/>
        <w:contextualSpacing w:val="0"/>
      </w:pPr>
      <w:proofErr w:type="spellStart"/>
      <w:r>
        <w:t>Coef</w:t>
      </w:r>
      <w:proofErr w:type="spellEnd"/>
      <w:r>
        <w:t>. de rozamiento zona de asfalto: 0,7</w:t>
      </w:r>
    </w:p>
    <w:p w14:paraId="7BF04B80" w14:textId="4EF49933" w:rsidR="007B6B93" w:rsidRDefault="00C57108" w:rsidP="00C57108">
      <w:pPr>
        <w:ind w:left="1066"/>
      </w:pPr>
      <w:r>
        <w:t>Masa coche rojo (incluyendo el ocupante): 990 kg</w:t>
      </w:r>
    </w:p>
    <w:p w14:paraId="6C2FBB7A" w14:textId="5A379154" w:rsidR="00C57108" w:rsidRDefault="00C57108" w:rsidP="00C57108">
      <w:pPr>
        <w:ind w:left="1066"/>
      </w:pPr>
      <w:r>
        <w:t>Masa coche azul (incluyendo el ocupante): 1070 kg</w:t>
      </w:r>
    </w:p>
    <w:p w14:paraId="18A624C1" w14:textId="0510E5EF" w:rsidR="00C57108" w:rsidRDefault="00C57108" w:rsidP="00C57108">
      <w:pPr>
        <w:ind w:left="1066"/>
      </w:pPr>
      <w:r>
        <w:t>Velocidad del coche rojo: 36,5 m/s= 131 km/h</w:t>
      </w:r>
    </w:p>
    <w:p w14:paraId="7451B9B8" w14:textId="77777777" w:rsidR="00223B0E" w:rsidRDefault="00223B0E" w:rsidP="00C57108">
      <w:pPr>
        <w:ind w:left="1066"/>
      </w:pPr>
    </w:p>
    <w:p w14:paraId="6A265395" w14:textId="7BDE4381" w:rsidR="007B6B93" w:rsidRDefault="00C57108" w:rsidP="009146DD">
      <w:pPr>
        <w:pStyle w:val="Prrafodelista"/>
        <w:numPr>
          <w:ilvl w:val="0"/>
          <w:numId w:val="32"/>
        </w:numPr>
        <w:ind w:left="1066" w:hanging="357"/>
        <w:contextualSpacing w:val="0"/>
        <w:rPr>
          <w:b/>
          <w:bCs/>
          <w:sz w:val="22"/>
          <w:szCs w:val="22"/>
        </w:rPr>
      </w:pPr>
      <w:r w:rsidRPr="00C57108">
        <w:rPr>
          <w:b/>
          <w:bCs/>
          <w:sz w:val="22"/>
          <w:szCs w:val="22"/>
        </w:rPr>
        <w:t>Medidas realizadas</w:t>
      </w:r>
    </w:p>
    <w:p w14:paraId="18D0A1BA" w14:textId="4A867F42" w:rsidR="00C57108" w:rsidRDefault="00C57108" w:rsidP="00223B0E">
      <w:pPr>
        <w:pStyle w:val="Prrafodelista"/>
        <w:ind w:left="1066"/>
        <w:contextualSpacing w:val="0"/>
        <w:rPr>
          <w:vertAlign w:val="superscript"/>
        </w:rPr>
      </w:pPr>
      <w:r w:rsidRPr="00C57108">
        <w:t xml:space="preserve">Ángulo de la trayectoria de los automóviles tras el choque: 16 </w:t>
      </w:r>
      <w:r w:rsidRPr="00C57108">
        <w:rPr>
          <w:vertAlign w:val="superscript"/>
        </w:rPr>
        <w:t>0</w:t>
      </w:r>
    </w:p>
    <w:p w14:paraId="24CCEA7C" w14:textId="2FE08E59" w:rsidR="00C57108" w:rsidRDefault="00223B0E" w:rsidP="00223B0E">
      <w:pPr>
        <w:pStyle w:val="Prrafodelista"/>
        <w:ind w:left="1066"/>
        <w:contextualSpacing w:val="0"/>
      </w:pPr>
      <w:r>
        <w:t>Distancia recorrida en el tramo de hierba (</w:t>
      </w:r>
      <w:r w:rsidR="0087789A">
        <w:t>Z</w:t>
      </w:r>
      <w:r>
        <w:t xml:space="preserve">ona </w:t>
      </w:r>
      <w:r w:rsidR="0087789A">
        <w:t>2</w:t>
      </w:r>
      <w:r>
        <w:t>): 24,3 m</w:t>
      </w:r>
    </w:p>
    <w:p w14:paraId="795843FB" w14:textId="286C3CB4" w:rsidR="00223B0E" w:rsidRPr="00223B0E" w:rsidRDefault="00223B0E" w:rsidP="00223B0E">
      <w:pPr>
        <w:pStyle w:val="Prrafodelista"/>
        <w:ind w:left="1066"/>
        <w:contextualSpacing w:val="0"/>
      </w:pPr>
      <w:r>
        <w:t>Distancia recorrida sobre el asfalto (</w:t>
      </w:r>
      <w:r w:rsidR="0087789A">
        <w:t>Z</w:t>
      </w:r>
      <w:r>
        <w:t xml:space="preserve">ona </w:t>
      </w:r>
      <w:r w:rsidR="0087789A">
        <w:t>1</w:t>
      </w:r>
      <w:r>
        <w:t>): 16,6 m</w:t>
      </w:r>
    </w:p>
    <w:p w14:paraId="426F83F6" w14:textId="77777777" w:rsidR="007B6B93" w:rsidRPr="00C57108" w:rsidRDefault="007B6B93"/>
    <w:p w14:paraId="16F5000B" w14:textId="67391BE6" w:rsidR="007B6B93" w:rsidRDefault="0087789A" w:rsidP="00E3539A">
      <w:pPr>
        <w:jc w:val="both"/>
      </w:pPr>
      <w:r>
        <w:t>Para reconstruir el accidente vamos a ir “hacia atrás” analizando primero el tramo final (Zona 2), continuando por la parte asfaltada (Zona 1)</w:t>
      </w:r>
      <w:r w:rsidR="00AA120C">
        <w:t xml:space="preserve">, </w:t>
      </w:r>
      <w:r>
        <w:t xml:space="preserve">hasta llegar al </w:t>
      </w:r>
      <w:r w:rsidR="00E3539A">
        <w:t>punto donde se produjo</w:t>
      </w:r>
      <w:r>
        <w:t xml:space="preserve"> de la colisión.</w:t>
      </w:r>
    </w:p>
    <w:p w14:paraId="253F433A" w14:textId="77777777" w:rsidR="00244AB7" w:rsidRDefault="00244AB7"/>
    <w:p w14:paraId="517D9F7E" w14:textId="0760BCFF" w:rsidR="002F09C8" w:rsidRDefault="005B7CB4"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2CC175B2" wp14:editId="125601A6">
                <wp:simplePos x="0" y="0"/>
                <wp:positionH relativeFrom="column">
                  <wp:posOffset>203835</wp:posOffset>
                </wp:positionH>
                <wp:positionV relativeFrom="paragraph">
                  <wp:posOffset>169545</wp:posOffset>
                </wp:positionV>
                <wp:extent cx="5701030" cy="2742565"/>
                <wp:effectExtent l="19050" t="19050" r="13970" b="19685"/>
                <wp:wrapNone/>
                <wp:docPr id="25" name="Grupo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01030" cy="2742565"/>
                          <a:chOff x="0" y="0"/>
                          <a:chExt cx="5701030" cy="2742565"/>
                        </a:xfrm>
                      </wpg:grpSpPr>
                      <pic:pic xmlns:pic="http://schemas.openxmlformats.org/drawingml/2006/picture">
                        <pic:nvPicPr>
                          <pic:cNvPr id="17" name="Imagen 17" descr="Imagen que contiene Gráfico&#10;&#10;Descripción generada automáticamente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01030" cy="2742565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rgbClr val="4F81BD"/>
                            </a:solidFill>
                          </a:ln>
                        </pic:spPr>
                      </pic:pic>
                      <wps:wsp>
                        <wps:cNvPr id="20" name="Rectángulo: esquinas redondeadas 20"/>
                        <wps:cNvSpPr/>
                        <wps:spPr>
                          <a:xfrm>
                            <a:off x="2066925" y="838200"/>
                            <a:ext cx="2419350" cy="790575"/>
                          </a:xfrm>
                          <a:prstGeom prst="roundRect">
                            <a:avLst/>
                          </a:prstGeom>
                          <a:solidFill>
                            <a:schemeClr val="tx2">
                              <a:lumMod val="40000"/>
                              <a:lumOff val="60000"/>
                              <a:alpha val="3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ectángulo: esquinas redondeadas 21"/>
                        <wps:cNvSpPr/>
                        <wps:spPr>
                          <a:xfrm>
                            <a:off x="457200" y="1552575"/>
                            <a:ext cx="2771775" cy="914400"/>
                          </a:xfrm>
                          <a:prstGeom prst="roundRect">
                            <a:avLst/>
                          </a:prstGeom>
                          <a:solidFill>
                            <a:srgbClr val="FFFF00">
                              <a:alpha val="30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Cuadro de texto 22"/>
                        <wps:cNvSpPr txBox="1"/>
                        <wps:spPr>
                          <a:xfrm>
                            <a:off x="2943225" y="895350"/>
                            <a:ext cx="72390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E423D0" w14:textId="0C775FF7" w:rsidR="007B3365" w:rsidRPr="005B7CB4" w:rsidRDefault="005B7CB4" w:rsidP="005B7CB4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5B7CB4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Zona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Cuadro de texto 23"/>
                        <wps:cNvSpPr txBox="1"/>
                        <wps:spPr>
                          <a:xfrm>
                            <a:off x="2390775" y="2162175"/>
                            <a:ext cx="72390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B6DB13" w14:textId="4E1C9632" w:rsidR="005B7CB4" w:rsidRPr="005B7CB4" w:rsidRDefault="005B7CB4" w:rsidP="005B7CB4">
                              <w:pPr>
                                <w:jc w:val="center"/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</w:pPr>
                              <w:r w:rsidRPr="005B7CB4"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 xml:space="preserve">Zona </w:t>
                              </w:r>
                              <w:r>
                                <w:rPr>
                                  <w:b/>
                                  <w:bCs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Conector recto de flecha 18"/>
                        <wps:cNvCnPr/>
                        <wps:spPr>
                          <a:xfrm>
                            <a:off x="4486275" y="28575"/>
                            <a:ext cx="0" cy="933450"/>
                          </a:xfrm>
                          <a:prstGeom prst="straightConnector1">
                            <a:avLst/>
                          </a:prstGeom>
                          <a:ln w="63500"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Conector recto de flecha 19"/>
                        <wps:cNvCnPr/>
                        <wps:spPr>
                          <a:xfrm flipH="1">
                            <a:off x="4581525" y="1095375"/>
                            <a:ext cx="1019175" cy="0"/>
                          </a:xfrm>
                          <a:prstGeom prst="straightConnector1">
                            <a:avLst/>
                          </a:prstGeom>
                          <a:ln w="635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C175B2" id="Grupo 25" o:spid="_x0000_s1033" style="position:absolute;margin-left:16.05pt;margin-top:13.35pt;width:448.9pt;height:215.95pt;z-index:251652096" coordsize="57010,274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n 17" o:spid="_x0000_s1034" type="#_x0000_t75" alt="Imagen que contiene Gráfico&#10;&#10;Descripción generada automáticamente" style="position:absolute;width:57010;height:27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" stroked="t" strokecolor="#4f81bd" strokeweight="1pt">
                  <v:imagedata r:id="rId14" o:title="Imagen que contiene Gráfico&#10;&#10;Descripción generada automáticamente"/>
                  <v:path arrowok="t"/>
                </v:shape>
                <v:roundrect id="Rectángulo: esquinas redondeadas 20" o:spid="_x0000_s1035" style="position:absolute;left:20669;top:8382;width:24193;height:790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" fillcolor="#8db3e2 [1311]" strokecolor="black [3213]" strokeweight="2pt">
                  <v:fill opacity="19789f"/>
                  <v:stroke dashstyle="dash"/>
                </v:roundrect>
                <v:roundrect id="Rectángulo: esquinas redondeadas 21" o:spid="_x0000_s1036" style="position:absolute;left:4572;top:15525;width:27717;height:914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" fillcolor="yellow" strokecolor="windowText" strokeweight="2pt">
                  <v:fill opacity="19789f"/>
                  <v:stroke dashstyle="dash"/>
                </v:roundrect>
                <v:shape id="Cuadro de texto 22" o:spid="_x0000_s1037" type="#_x0000_t202" style="position:absolute;left:29432;top:8953;width:7239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" filled="f" stroked="f" strokeweight=".5pt">
                  <v:textbox inset="1mm,1mm,1mm,1mm">
                    <w:txbxContent>
                      <w:p w14:paraId="57E423D0" w14:textId="0C775FF7" w:rsidR="007B3365" w:rsidRPr="005B7CB4" w:rsidRDefault="005B7CB4" w:rsidP="005B7CB4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5B7CB4">
                          <w:rPr>
                            <w:b/>
                            <w:bCs/>
                            <w:sz w:val="22"/>
                            <w:szCs w:val="22"/>
                          </w:rPr>
                          <w:t>Zona 1</w:t>
                        </w:r>
                      </w:p>
                    </w:txbxContent>
                  </v:textbox>
                </v:shape>
                <v:shape id="Cuadro de texto 23" o:spid="_x0000_s1038" type="#_x0000_t202" style="position:absolute;left:23907;top:21621;width:7239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" filled="f" stroked="f" strokeweight=".5pt">
                  <v:textbox inset="1mm,1mm,1mm,1mm">
                    <w:txbxContent>
                      <w:p w14:paraId="21B6DB13" w14:textId="4E1C9632" w:rsidR="005B7CB4" w:rsidRPr="005B7CB4" w:rsidRDefault="005B7CB4" w:rsidP="005B7CB4">
                        <w:pPr>
                          <w:jc w:val="center"/>
                          <w:rPr>
                            <w:b/>
                            <w:bCs/>
                            <w:sz w:val="22"/>
                            <w:szCs w:val="22"/>
                          </w:rPr>
                        </w:pPr>
                        <w:r w:rsidRPr="005B7CB4">
                          <w:rPr>
                            <w:b/>
                            <w:bCs/>
                            <w:sz w:val="22"/>
                            <w:szCs w:val="22"/>
                          </w:rPr>
                          <w:t xml:space="preserve">Zona </w:t>
                        </w:r>
                        <w:r>
                          <w:rPr>
                            <w:b/>
                            <w:bCs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recto de flecha 18" o:spid="_x0000_s1039" type="#_x0000_t32" style="position:absolute;left:44862;top:285;width:0;height:93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" strokecolor="#4579b8 [3044]" strokeweight="5pt">
                  <v:stroke endarrow="block"/>
                </v:shape>
                <v:shape id="Conector recto de flecha 19" o:spid="_x0000_s1040" type="#_x0000_t32" style="position:absolute;left:45815;top:10953;width:101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" strokecolor="red" strokeweight="5pt">
                  <v:stroke endarrow="block"/>
                </v:shape>
              </v:group>
            </w:pict>
          </mc:Fallback>
        </mc:AlternateContent>
      </w:r>
    </w:p>
    <w:p w14:paraId="09E776E1" w14:textId="3B5B67A9" w:rsidR="002F09C8" w:rsidRDefault="002F09C8"/>
    <w:p w14:paraId="111DDB1F" w14:textId="73CDFFD4" w:rsidR="002F09C8" w:rsidRDefault="002F09C8"/>
    <w:p w14:paraId="65B6F789" w14:textId="3DB6F79D" w:rsidR="002F09C8" w:rsidRDefault="002F09C8"/>
    <w:p w14:paraId="25F50F9A" w14:textId="5DDC389A" w:rsidR="002F09C8" w:rsidRDefault="002F09C8"/>
    <w:p w14:paraId="2BF83076" w14:textId="46EF7AAF" w:rsidR="002F09C8" w:rsidRDefault="002F09C8">
      <w:pPr>
        <w:rPr>
          <w:noProof/>
        </w:rPr>
      </w:pPr>
    </w:p>
    <w:p w14:paraId="356661C3" w14:textId="02A8A2F3" w:rsidR="002F09C8" w:rsidRDefault="002F09C8"/>
    <w:p w14:paraId="1B11CCC3" w14:textId="4D4B5D48" w:rsidR="002F09C8" w:rsidRDefault="002F09C8"/>
    <w:p w14:paraId="4F40AB70" w14:textId="2D18C855" w:rsidR="002F09C8" w:rsidRDefault="002F09C8"/>
    <w:p w14:paraId="6674FB0B" w14:textId="17B15276" w:rsidR="002F09C8" w:rsidRDefault="002F09C8"/>
    <w:p w14:paraId="2CA68011" w14:textId="4237A6FB" w:rsidR="002F09C8" w:rsidRDefault="002F09C8"/>
    <w:p w14:paraId="33A23D86" w14:textId="721F09BB" w:rsidR="002F09C8" w:rsidRDefault="002F09C8"/>
    <w:p w14:paraId="2BC532C9" w14:textId="473A1991" w:rsidR="002F09C8" w:rsidRDefault="002F09C8"/>
    <w:p w14:paraId="17E8F0C2" w14:textId="67C46CD1" w:rsidR="002F09C8" w:rsidRPr="002302DD" w:rsidRDefault="00086DD7" w:rsidP="002302DD">
      <w:pPr>
        <w:ind w:firstLine="708"/>
        <w:rPr>
          <w:b/>
          <w:bCs/>
          <w:sz w:val="22"/>
          <w:szCs w:val="22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58F6E5B" wp14:editId="2EB33CA8">
                <wp:simplePos x="0" y="0"/>
                <wp:positionH relativeFrom="column">
                  <wp:posOffset>637072</wp:posOffset>
                </wp:positionH>
                <wp:positionV relativeFrom="paragraph">
                  <wp:posOffset>25467</wp:posOffset>
                </wp:positionV>
                <wp:extent cx="4345105" cy="2585185"/>
                <wp:effectExtent l="0" t="0" r="0" b="5715"/>
                <wp:wrapNone/>
                <wp:docPr id="42" name="Grupo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45105" cy="2585185"/>
                          <a:chOff x="0" y="0"/>
                          <a:chExt cx="4345105" cy="2585185"/>
                        </a:xfrm>
                      </wpg:grpSpPr>
                      <wps:wsp>
                        <wps:cNvPr id="26" name="Rectángulo: esquinas redondeadas 26"/>
                        <wps:cNvSpPr/>
                        <wps:spPr>
                          <a:xfrm>
                            <a:off x="596766" y="462012"/>
                            <a:ext cx="3648075" cy="1695450"/>
                          </a:xfrm>
                          <a:prstGeom prst="roundRect">
                            <a:avLst/>
                          </a:prstGeom>
                          <a:solidFill>
                            <a:srgbClr val="92D050">
                              <a:alpha val="62000"/>
                            </a:srgbClr>
                          </a:solidFill>
                          <a:ln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Cuadro de texto 28"/>
                        <wps:cNvSpPr txBox="1"/>
                        <wps:spPr>
                          <a:xfrm>
                            <a:off x="3628724" y="173255"/>
                            <a:ext cx="285750" cy="530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F604696" w14:textId="34813650" w:rsidR="002302DD" w:rsidRPr="00357D36" w:rsidRDefault="00357D36">
                              <w:pPr>
                                <w:rPr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357D36">
                                <w:rPr>
                                  <w:rFonts w:ascii="Abadi" w:hAnsi="Abadi"/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Conector recto de flecha 30"/>
                        <wps:cNvCnPr/>
                        <wps:spPr>
                          <a:xfrm flipH="1">
                            <a:off x="731119" y="462012"/>
                            <a:ext cx="2990850" cy="1600200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Cuadro de texto 32"/>
                        <wps:cNvSpPr txBox="1"/>
                        <wps:spPr>
                          <a:xfrm>
                            <a:off x="3821230" y="0"/>
                            <a:ext cx="52387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7AE188A" w14:textId="398BDB59" w:rsidR="0068269E" w:rsidRPr="0068269E" w:rsidRDefault="0068269E" w:rsidP="0068269E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¿</w:t>
                              </w:r>
                              <w:proofErr w:type="spellStart"/>
                              <w:r w:rsidRPr="0068269E">
                                <w:rPr>
                                  <w:sz w:val="32"/>
                                  <w:szCs w:val="32"/>
                                </w:rPr>
                                <w:t>v</w:t>
                              </w:r>
                              <w:r w:rsidRPr="0068269E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B</w:t>
                              </w:r>
                              <w:proofErr w:type="spellEnd"/>
                              <w: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Elipse 45"/>
                        <wps:cNvSpPr/>
                        <wps:spPr>
                          <a:xfrm>
                            <a:off x="3551722" y="19250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 w="15875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4842D1A8" w14:textId="1A891C00" w:rsidR="00C37850" w:rsidRPr="00C37850" w:rsidRDefault="00C37850" w:rsidP="00C37850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C37850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Cuadro de texto 35"/>
                        <wps:cNvSpPr txBox="1"/>
                        <wps:spPr>
                          <a:xfrm>
                            <a:off x="856649" y="462012"/>
                            <a:ext cx="657332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D68457" w14:textId="0B4B3171" w:rsidR="00146C14" w:rsidRPr="0068269E" w:rsidRDefault="00146C14" w:rsidP="00146C14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µ</w:t>
                              </w:r>
                              <w:r w:rsidRPr="00146C14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=</w:t>
                              </w:r>
                              <w:r w:rsidRPr="0068269E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0,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Cuadro de texto 34"/>
                        <wps:cNvSpPr txBox="1"/>
                        <wps:spPr>
                          <a:xfrm rot="19934787">
                            <a:off x="1607419" y="1008647"/>
                            <a:ext cx="954103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FF568EE" w14:textId="1666A186" w:rsidR="0068269E" w:rsidRPr="0068269E" w:rsidRDefault="0068269E" w:rsidP="0068269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r w:rsidRPr="0068269E"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  <w:r w:rsidRPr="00146C14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r w:rsidRPr="0068269E">
                                <w:rPr>
                                  <w:sz w:val="24"/>
                                  <w:szCs w:val="24"/>
                                </w:rPr>
                                <w:t>= 24,3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Cuadro de texto 49"/>
                        <wps:cNvSpPr txBox="1"/>
                        <wps:spPr>
                          <a:xfrm>
                            <a:off x="2935705" y="148229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E86657B" w14:textId="2DA508D1" w:rsidR="00C37850" w:rsidRPr="00DD5BD5" w:rsidRDefault="00C3785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DD5BD5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Hierb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Cuadro de texto 29"/>
                        <wps:cNvSpPr txBox="1"/>
                        <wps:spPr>
                          <a:xfrm>
                            <a:off x="567891" y="1809549"/>
                            <a:ext cx="285750" cy="530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819D14" w14:textId="77777777" w:rsidR="00357D36" w:rsidRPr="00357D36" w:rsidRDefault="00357D36" w:rsidP="00357D36">
                              <w:pPr>
                                <w:rPr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357D36">
                                <w:rPr>
                                  <w:rFonts w:ascii="Abadi" w:hAnsi="Abadi"/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Elipse 46"/>
                        <wps:cNvSpPr/>
                        <wps:spPr>
                          <a:xfrm>
                            <a:off x="240632" y="1886551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A798B37" w14:textId="3802F7A6" w:rsidR="00C37850" w:rsidRPr="00C37850" w:rsidRDefault="00C37850" w:rsidP="00C37850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Cuadro de texto 33"/>
                        <wps:cNvSpPr txBox="1"/>
                        <wps:spPr>
                          <a:xfrm>
                            <a:off x="0" y="2204185"/>
                            <a:ext cx="75247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DAEBE6A" w14:textId="5A6EB9AD" w:rsidR="0068269E" w:rsidRPr="00146C14" w:rsidRDefault="000E0BDD" w:rsidP="0068269E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spellStart"/>
                              <w:r>
                                <w:rPr>
                                  <w:sz w:val="28"/>
                                  <w:szCs w:val="28"/>
                                </w:rPr>
                                <w:t>v</w:t>
                              </w:r>
                              <w:r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A</w:t>
                              </w:r>
                              <w:proofErr w:type="spellEnd"/>
                              <w:r w:rsidR="0068269E" w:rsidRPr="00146C14">
                                <w:rPr>
                                  <w:sz w:val="28"/>
                                  <w:szCs w:val="28"/>
                                </w:rPr>
                                <w:t>=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8F6E5B" id="Grupo 42" o:spid="_x0000_s1041" style="position:absolute;left:0;text-align:left;margin-left:50.15pt;margin-top:2pt;width:342.15pt;height:203.55pt;z-index:251654144" coordsize="43451,25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">
                <v:roundrect id="Rectángulo: esquinas redondeadas 26" o:spid="_x0000_s1042" style="position:absolute;left:5967;top:4620;width:36481;height:1695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" fillcolor="#92d050" strokecolor="#243f60 [1604]" strokeweight="2pt">
                  <v:fill opacity="40606f"/>
                  <v:stroke dashstyle="dash"/>
                </v:round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uadro de texto 28" o:spid="_x0000_s1043" type="#_x0000_t202" style="position:absolute;left:36287;top:1732;width:2857;height:5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" filled="f" stroked="f" strokeweight=".5pt">
                  <v:textbox inset="1mm,1mm,1mm,1mm">
                    <w:txbxContent>
                      <w:p w14:paraId="0F604696" w14:textId="34813650" w:rsidR="002302DD" w:rsidRPr="00357D36" w:rsidRDefault="00357D36">
                        <w:pPr>
                          <w:rPr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 w:rsidRPr="00357D36">
                          <w:rPr>
                            <w:rFonts w:ascii="Abadi" w:hAnsi="Abadi"/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  <w:t>•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recto de flecha 30" o:spid="_x0000_s1044" type="#_x0000_t32" style="position:absolute;left:7311;top:4620;width:29908;height:160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" strokecolor="black [3213]" strokeweight="2pt">
                  <v:stroke endarrow="block"/>
                </v:shape>
                <v:shape id="Cuadro de texto 32" o:spid="_x0000_s1045" type="#_x0000_t202" style="position:absolute;left:38212;width:5239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" filled="f" stroked="f" strokeweight=".5pt">
                  <v:textbox inset="1mm,1mm,1mm,1mm">
                    <w:txbxContent>
                      <w:p w14:paraId="67AE188A" w14:textId="398BDB59" w:rsidR="0068269E" w:rsidRPr="0068269E" w:rsidRDefault="0068269E" w:rsidP="0068269E">
                        <w:pPr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¿</w:t>
                        </w:r>
                        <w:proofErr w:type="spellStart"/>
                        <w:r w:rsidRPr="0068269E">
                          <w:rPr>
                            <w:sz w:val="32"/>
                            <w:szCs w:val="32"/>
                          </w:rPr>
                          <w:t>v</w:t>
                        </w:r>
                        <w:r w:rsidRPr="0068269E">
                          <w:rPr>
                            <w:sz w:val="32"/>
                            <w:szCs w:val="32"/>
                            <w:vertAlign w:val="subscript"/>
                          </w:rPr>
                          <w:t>B</w:t>
                        </w:r>
                        <w:proofErr w:type="spellEnd"/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>?</w:t>
                        </w:r>
                      </w:p>
                    </w:txbxContent>
                  </v:textbox>
                </v:shape>
                <v:oval id="Elipse 45" o:spid="_x0000_s1046" style="position:absolute;left:35517;top:192;width:3238;height:3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" filled="f" strokecolor="#243f60 [1604]" strokeweight="1.25pt">
                  <v:textbox inset="0,0,0,0">
                    <w:txbxContent>
                      <w:p w14:paraId="4842D1A8" w14:textId="1A891C00" w:rsidR="00C37850" w:rsidRPr="00C37850" w:rsidRDefault="00C37850" w:rsidP="00C37850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C37850">
                          <w:rPr>
                            <w:b/>
                            <w:bCs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oval>
                <v:shape id="Cuadro de texto 35" o:spid="_x0000_s1047" type="#_x0000_t202" style="position:absolute;left:8566;top:4620;width:6573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" filled="f" stroked="f" strokeweight=".5pt">
                  <v:textbox inset="1mm,1mm,1mm,1mm">
                    <w:txbxContent>
                      <w:p w14:paraId="7CD68457" w14:textId="0B4B3171" w:rsidR="00146C14" w:rsidRPr="0068269E" w:rsidRDefault="00146C14" w:rsidP="00146C14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µ</w:t>
                        </w:r>
                        <w:r w:rsidRPr="00146C14">
                          <w:rPr>
                            <w:sz w:val="24"/>
                            <w:szCs w:val="24"/>
                            <w:vertAlign w:val="subscript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</w:rPr>
                          <w:t>=</w:t>
                        </w:r>
                        <w:r w:rsidRPr="0068269E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4"/>
                          </w:rPr>
                          <w:t>0,2</w:t>
                        </w:r>
                      </w:p>
                    </w:txbxContent>
                  </v:textbox>
                </v:shape>
                <v:shape id="Cuadro de texto 34" o:spid="_x0000_s1048" type="#_x0000_t202" style="position:absolute;left:16074;top:10086;width:9541;height:3810;rotation:-181885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" filled="f" stroked="f" strokeweight=".5pt">
                  <v:textbox inset="1mm,1mm,1mm,1mm">
                    <w:txbxContent>
                      <w:p w14:paraId="3FF568EE" w14:textId="1666A186" w:rsidR="0068269E" w:rsidRPr="0068269E" w:rsidRDefault="0068269E" w:rsidP="0068269E">
                        <w:pPr>
                          <w:rPr>
                            <w:sz w:val="24"/>
                            <w:szCs w:val="24"/>
                          </w:rPr>
                        </w:pPr>
                        <w:proofErr w:type="spellStart"/>
                        <w:r w:rsidRPr="0068269E">
                          <w:rPr>
                            <w:sz w:val="24"/>
                            <w:szCs w:val="24"/>
                          </w:rPr>
                          <w:t>e</w:t>
                        </w:r>
                        <w:r w:rsidRPr="00146C14">
                          <w:rPr>
                            <w:sz w:val="24"/>
                            <w:szCs w:val="24"/>
                            <w:vertAlign w:val="subscript"/>
                          </w:rPr>
                          <w:t>H</w:t>
                        </w:r>
                        <w:proofErr w:type="spellEnd"/>
                        <w:r w:rsidRPr="0068269E">
                          <w:rPr>
                            <w:sz w:val="24"/>
                            <w:szCs w:val="24"/>
                          </w:rPr>
                          <w:t>= 24,3 m</w:t>
                        </w:r>
                      </w:p>
                    </w:txbxContent>
                  </v:textbox>
                </v:shape>
                <v:shape id="Cuadro de texto 49" o:spid="_x0000_s1049" type="#_x0000_t202" style="position:absolute;left:29357;top:14822;width:6858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14:paraId="4E86657B" w14:textId="2DA508D1" w:rsidR="00C37850" w:rsidRPr="00DD5BD5" w:rsidRDefault="00C3785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DD5BD5">
                          <w:rPr>
                            <w:b/>
                            <w:bCs/>
                            <w:sz w:val="24"/>
                            <w:szCs w:val="24"/>
                          </w:rPr>
                          <w:t>Hierba</w:t>
                        </w:r>
                      </w:p>
                    </w:txbxContent>
                  </v:textbox>
                </v:shape>
                <v:shape id="Cuadro de texto 29" o:spid="_x0000_s1050" type="#_x0000_t202" style="position:absolute;left:5678;top:18095;width:2858;height:5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" filled="f" stroked="f" strokeweight=".5pt">
                  <v:textbox inset="1mm,1mm,1mm,1mm">
                    <w:txbxContent>
                      <w:p w14:paraId="42819D14" w14:textId="77777777" w:rsidR="00357D36" w:rsidRPr="00357D36" w:rsidRDefault="00357D36" w:rsidP="00357D36">
                        <w:pPr>
                          <w:rPr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 w:rsidRPr="00357D36">
                          <w:rPr>
                            <w:rFonts w:ascii="Abadi" w:hAnsi="Abadi"/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  <w:t>•</w:t>
                        </w:r>
                      </w:p>
                    </w:txbxContent>
                  </v:textbox>
                </v:shape>
                <v:oval id="Elipse 46" o:spid="_x0000_s1051" style="position:absolute;left:2406;top:18865;width:3238;height:3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" filled="f" strokecolor="#385d8a" strokeweight="1.25pt">
                  <v:textbox inset="0,0,0,0">
                    <w:txbxContent>
                      <w:p w14:paraId="7A798B37" w14:textId="3802F7A6" w:rsidR="00C37850" w:rsidRPr="00C37850" w:rsidRDefault="00C37850" w:rsidP="00C37850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oval>
                <v:shape id="Cuadro de texto 33" o:spid="_x0000_s1052" type="#_x0000_t202" style="position:absolute;top:22041;width:7524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" filled="f" stroked="f" strokeweight=".5pt">
                  <v:textbox inset="1mm,1mm,1mm,1mm">
                    <w:txbxContent>
                      <w:p w14:paraId="7DAEBE6A" w14:textId="5A6EB9AD" w:rsidR="0068269E" w:rsidRPr="00146C14" w:rsidRDefault="000E0BDD" w:rsidP="0068269E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proofErr w:type="spellStart"/>
                        <w:r>
                          <w:rPr>
                            <w:sz w:val="28"/>
                            <w:szCs w:val="28"/>
                          </w:rPr>
                          <w:t>v</w:t>
                        </w:r>
                        <w:r>
                          <w:rPr>
                            <w:sz w:val="28"/>
                            <w:szCs w:val="28"/>
                            <w:vertAlign w:val="subscript"/>
                          </w:rPr>
                          <w:t>A</w:t>
                        </w:r>
                        <w:proofErr w:type="spellEnd"/>
                        <w:r w:rsidR="0068269E" w:rsidRPr="00146C14">
                          <w:rPr>
                            <w:sz w:val="28"/>
                            <w:szCs w:val="28"/>
                          </w:rPr>
                          <w:t>=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E0BDD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5A549904" wp14:editId="0889EF6F">
                <wp:simplePos x="0" y="0"/>
                <wp:positionH relativeFrom="column">
                  <wp:posOffset>8100060</wp:posOffset>
                </wp:positionH>
                <wp:positionV relativeFrom="paragraph">
                  <wp:posOffset>99060</wp:posOffset>
                </wp:positionV>
                <wp:extent cx="676275" cy="381000"/>
                <wp:effectExtent l="0" t="0" r="9525" b="0"/>
                <wp:wrapNone/>
                <wp:docPr id="38" name="Cuadro de texto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B2CBDE" w14:textId="77777777" w:rsidR="000E0BDD" w:rsidRPr="0068269E" w:rsidRDefault="000E0BDD" w:rsidP="000E0BDD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¿</w:t>
                            </w:r>
                            <w:proofErr w:type="spellStart"/>
                            <w:r w:rsidRPr="0068269E">
                              <w:rPr>
                                <w:sz w:val="32"/>
                                <w:szCs w:val="32"/>
                              </w:rPr>
                              <w:t>v</w:t>
                            </w:r>
                            <w:r w:rsidRPr="0068269E"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B</w:t>
                            </w:r>
                            <w:proofErr w:type="spellEnd"/>
                            <w:r>
                              <w:rPr>
                                <w:sz w:val="32"/>
                                <w:szCs w:val="32"/>
                                <w:vertAlign w:val="subscript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549904" id="Cuadro de texto 38" o:spid="_x0000_s1053" type="#_x0000_t202" style="position:absolute;left:0;text-align:left;margin-left:637.8pt;margin-top:7.8pt;width:53.25pt;height:30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" filled="f" stroked="f" strokeweight=".5pt">
                <v:textbox inset="1mm,1mm,1mm,1mm">
                  <w:txbxContent>
                    <w:p w14:paraId="3BB2CBDE" w14:textId="77777777" w:rsidR="000E0BDD" w:rsidRPr="0068269E" w:rsidRDefault="000E0BDD" w:rsidP="000E0BDD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¿</w:t>
                      </w:r>
                      <w:proofErr w:type="spellStart"/>
                      <w:r w:rsidRPr="0068269E">
                        <w:rPr>
                          <w:sz w:val="32"/>
                          <w:szCs w:val="32"/>
                        </w:rPr>
                        <w:t>v</w:t>
                      </w:r>
                      <w:r w:rsidRPr="0068269E">
                        <w:rPr>
                          <w:sz w:val="32"/>
                          <w:szCs w:val="32"/>
                          <w:vertAlign w:val="subscript"/>
                        </w:rPr>
                        <w:t>B</w:t>
                      </w:r>
                      <w:proofErr w:type="spellEnd"/>
                      <w:r>
                        <w:rPr>
                          <w:sz w:val="32"/>
                          <w:szCs w:val="32"/>
                          <w:vertAlign w:val="subscript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2302DD" w:rsidRPr="002302DD">
        <w:rPr>
          <w:b/>
          <w:bCs/>
          <w:sz w:val="22"/>
          <w:szCs w:val="22"/>
        </w:rPr>
        <w:t>ZONA 2</w:t>
      </w:r>
      <w:r w:rsidR="00AA120C">
        <w:rPr>
          <w:b/>
          <w:bCs/>
          <w:sz w:val="22"/>
          <w:szCs w:val="22"/>
        </w:rPr>
        <w:t xml:space="preserve"> (Hierba)</w:t>
      </w:r>
    </w:p>
    <w:p w14:paraId="7BC76246" w14:textId="0470FBB1" w:rsidR="002F09C8" w:rsidRDefault="002F09C8"/>
    <w:p w14:paraId="2394DC4D" w14:textId="0CA0B5F5" w:rsidR="007B3365" w:rsidRDefault="007B3365"/>
    <w:p w14:paraId="06948EF6" w14:textId="38E3CB22" w:rsidR="007B3365" w:rsidRDefault="007B3365"/>
    <w:p w14:paraId="21895853" w14:textId="04CEFD00" w:rsidR="007B3365" w:rsidRDefault="007B3365"/>
    <w:p w14:paraId="1229D6F2" w14:textId="7C2067CA" w:rsidR="007B3365" w:rsidRDefault="007B3365"/>
    <w:p w14:paraId="13494DC4" w14:textId="7BA8D958" w:rsidR="007B3365" w:rsidRDefault="007B3365"/>
    <w:p w14:paraId="6FB26AA9" w14:textId="0C2E9C70" w:rsidR="007B3365" w:rsidRDefault="007B3365"/>
    <w:p w14:paraId="29F85D7C" w14:textId="0838F567" w:rsidR="007B3365" w:rsidRDefault="007B3365"/>
    <w:p w14:paraId="774FEF7B" w14:textId="6336CB61" w:rsidR="007B6B93" w:rsidRDefault="007B6B93"/>
    <w:p w14:paraId="1232E48A" w14:textId="15194296" w:rsidR="008E1327" w:rsidRDefault="008E1327"/>
    <w:p w14:paraId="61B01FB7" w14:textId="25E1D377" w:rsidR="008E1327" w:rsidRDefault="00000000">
      <w:r>
        <w:rPr>
          <w:noProof/>
        </w:rPr>
        <w:object w:dxaOrig="1440" w:dyaOrig="1440" w14:anchorId="0CFB89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margin-left:64.05pt;margin-top:3.2pt;width:302.25pt;height:59.25pt;z-index:251663360;mso-position-horizontal-relative:text;mso-position-vertical-relative:text">
            <v:imagedata r:id="rId15" o:title=""/>
          </v:shape>
          <o:OLEObject Type="Embed" ProgID="Equation.DSMT4" ShapeID="_x0000_s2050" DrawAspect="Content" ObjectID="_1728055768" r:id="rId16"/>
        </w:object>
      </w:r>
    </w:p>
    <w:p w14:paraId="51A839AA" w14:textId="0E10C281" w:rsidR="008E1327" w:rsidRDefault="008E1327"/>
    <w:p w14:paraId="7D2CF707" w14:textId="410DCB58" w:rsidR="008E1327" w:rsidRDefault="008E1327"/>
    <w:p w14:paraId="493EB5ED" w14:textId="64331170" w:rsidR="008E1327" w:rsidRDefault="008E1327"/>
    <w:p w14:paraId="0281CDF5" w14:textId="18E2E61C" w:rsidR="008E1327" w:rsidRDefault="009751FD" w:rsidP="00D60AE5">
      <w:pPr>
        <w:ind w:left="708"/>
      </w:pPr>
      <w:r>
        <w:t>Suponemos que el movimiento es rectilíneo y uniformemente acelerado (decelerado)</w:t>
      </w:r>
    </w:p>
    <w:p w14:paraId="7F946F91" w14:textId="54526703" w:rsidR="009751FD" w:rsidRDefault="009751FD" w:rsidP="00D60AE5">
      <w:pPr>
        <w:ind w:left="708"/>
      </w:pPr>
      <w:r>
        <w:t>Ecuaciones:</w:t>
      </w:r>
    </w:p>
    <w:p w14:paraId="5C87223B" w14:textId="5145441A" w:rsidR="009751FD" w:rsidRPr="009751FD" w:rsidRDefault="009751FD" w:rsidP="009751FD">
      <w:pPr>
        <w:ind w:firstLine="708"/>
        <w:rPr>
          <w:sz w:val="22"/>
          <w:szCs w:val="22"/>
        </w:rPr>
      </w:pPr>
      <w:r>
        <w:rPr>
          <w:sz w:val="22"/>
          <w:szCs w:val="22"/>
        </w:rPr>
        <w:t>e</w:t>
      </w:r>
      <w:r w:rsidRPr="009751FD">
        <w:rPr>
          <w:sz w:val="22"/>
          <w:szCs w:val="22"/>
          <w:vertAlign w:val="subscript"/>
        </w:rPr>
        <w:t>0</w:t>
      </w:r>
      <w:r w:rsidRPr="009751FD">
        <w:rPr>
          <w:sz w:val="22"/>
          <w:szCs w:val="22"/>
        </w:rPr>
        <w:t xml:space="preserve"> = 0</w:t>
      </w:r>
      <w:r>
        <w:rPr>
          <w:sz w:val="22"/>
          <w:szCs w:val="22"/>
        </w:rPr>
        <w:t xml:space="preserve">; </w:t>
      </w:r>
      <w:proofErr w:type="spellStart"/>
      <w:r>
        <w:rPr>
          <w:sz w:val="22"/>
          <w:szCs w:val="22"/>
        </w:rPr>
        <w:t>v</w:t>
      </w:r>
      <w:r w:rsidRPr="009751FD">
        <w:rPr>
          <w:sz w:val="22"/>
          <w:szCs w:val="22"/>
          <w:vertAlign w:val="subscript"/>
        </w:rPr>
        <w:t>A</w:t>
      </w:r>
      <w:proofErr w:type="spellEnd"/>
      <w:r>
        <w:rPr>
          <w:sz w:val="22"/>
          <w:szCs w:val="22"/>
        </w:rPr>
        <w:t xml:space="preserve">=0; </w:t>
      </w:r>
      <w:proofErr w:type="spellStart"/>
      <w:r>
        <w:rPr>
          <w:sz w:val="22"/>
          <w:szCs w:val="22"/>
        </w:rPr>
        <w:t>a</w:t>
      </w:r>
      <w:r w:rsidRPr="009751FD">
        <w:rPr>
          <w:sz w:val="22"/>
          <w:szCs w:val="22"/>
          <w:vertAlign w:val="subscript"/>
        </w:rPr>
        <w:t>H</w:t>
      </w:r>
      <w:proofErr w:type="spellEnd"/>
      <w:r>
        <w:rPr>
          <w:sz w:val="22"/>
          <w:szCs w:val="22"/>
        </w:rPr>
        <w:t>= 2 m/s</w:t>
      </w:r>
      <w:r w:rsidRPr="009751FD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 ¿</w:t>
      </w:r>
      <w:proofErr w:type="spellStart"/>
      <w:r>
        <w:rPr>
          <w:sz w:val="22"/>
          <w:szCs w:val="22"/>
        </w:rPr>
        <w:t>v</w:t>
      </w:r>
      <w:r w:rsidRPr="009751FD">
        <w:rPr>
          <w:sz w:val="22"/>
          <w:szCs w:val="22"/>
          <w:vertAlign w:val="subscript"/>
        </w:rPr>
        <w:t>B</w:t>
      </w:r>
      <w:proofErr w:type="spellEnd"/>
      <w:r>
        <w:rPr>
          <w:sz w:val="22"/>
          <w:szCs w:val="22"/>
        </w:rPr>
        <w:t>?</w:t>
      </w:r>
    </w:p>
    <w:p w14:paraId="126D87B6" w14:textId="041A07A3" w:rsidR="008E1327" w:rsidRDefault="00000000">
      <w:r>
        <w:rPr>
          <w:noProof/>
        </w:rPr>
        <w:object w:dxaOrig="1440" w:dyaOrig="1440" w14:anchorId="59766C93">
          <v:shape id="_x0000_s2051" type="#_x0000_t75" style="position:absolute;margin-left:40.8pt;margin-top:13.8pt;width:293.25pt;height:81pt;z-index:251664384;mso-position-horizontal-relative:text;mso-position-vertical-relative:text">
            <v:imagedata r:id="rId17" o:title=""/>
          </v:shape>
          <o:OLEObject Type="Embed" ProgID="Equation.DSMT4" ShapeID="_x0000_s2051" DrawAspect="Content" ObjectID="_1728055769" r:id="rId18"/>
        </w:object>
      </w:r>
    </w:p>
    <w:p w14:paraId="78AD25D5" w14:textId="7DD07282" w:rsidR="008E1327" w:rsidRDefault="008E1327"/>
    <w:p w14:paraId="51FEAFE1" w14:textId="1D33F7DE" w:rsidR="008E1327" w:rsidRDefault="008E1327"/>
    <w:p w14:paraId="5E452D5C" w14:textId="65F751B8" w:rsidR="008E1327" w:rsidRDefault="008E1327"/>
    <w:p w14:paraId="11264C06" w14:textId="743AB58A" w:rsidR="008E1327" w:rsidRDefault="008E1327"/>
    <w:p w14:paraId="66CECA9F" w14:textId="4A428A03" w:rsidR="008E1327" w:rsidRDefault="008E1327"/>
    <w:p w14:paraId="056398F0" w14:textId="259064EC" w:rsidR="008E1327" w:rsidRDefault="00410C65"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0B0A295" wp14:editId="53ADC9FE">
                <wp:simplePos x="0" y="0"/>
                <wp:positionH relativeFrom="column">
                  <wp:posOffset>742950</wp:posOffset>
                </wp:positionH>
                <wp:positionV relativeFrom="paragraph">
                  <wp:posOffset>225659</wp:posOffset>
                </wp:positionV>
                <wp:extent cx="4266498" cy="2301273"/>
                <wp:effectExtent l="0" t="0" r="1270" b="3810"/>
                <wp:wrapNone/>
                <wp:docPr id="51" name="Grupo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66498" cy="2301273"/>
                          <a:chOff x="0" y="0"/>
                          <a:chExt cx="4266498" cy="2301273"/>
                        </a:xfrm>
                      </wpg:grpSpPr>
                      <wps:wsp>
                        <wps:cNvPr id="3" name="Cuadro de texto 3"/>
                        <wps:cNvSpPr txBox="1"/>
                        <wps:spPr>
                          <a:xfrm>
                            <a:off x="3378467" y="134754"/>
                            <a:ext cx="285750" cy="530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20580F0" w14:textId="77777777" w:rsidR="000E0BDD" w:rsidRPr="00357D36" w:rsidRDefault="000E0BDD" w:rsidP="000E0BDD">
                              <w:pPr>
                                <w:rPr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357D36">
                                <w:rPr>
                                  <w:rFonts w:ascii="Abadi" w:hAnsi="Abadi"/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Cuadro de texto 27"/>
                        <wps:cNvSpPr txBox="1"/>
                        <wps:spPr>
                          <a:xfrm>
                            <a:off x="3590223" y="28876"/>
                            <a:ext cx="67627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190DAC3" w14:textId="28619A3E" w:rsidR="000E0BDD" w:rsidRPr="0068269E" w:rsidRDefault="000E0BDD" w:rsidP="000E0BDD">
                              <w:pPr>
                                <w:jc w:val="center"/>
                                <w:rPr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¿</w:t>
                              </w:r>
                              <w:proofErr w:type="spellStart"/>
                              <w:r w:rsidRPr="0068269E">
                                <w:rPr>
                                  <w:sz w:val="32"/>
                                  <w:szCs w:val="32"/>
                                </w:rPr>
                                <w:t>v</w:t>
                              </w:r>
                              <w: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c</w:t>
                              </w:r>
                              <w:proofErr w:type="spellEnd"/>
                              <w:r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Elipse 48"/>
                        <wps:cNvSpPr/>
                        <wps:spPr>
                          <a:xfrm>
                            <a:off x="3330341" y="0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57670CD" w14:textId="4620EAE9" w:rsidR="00C37850" w:rsidRPr="00C37850" w:rsidRDefault="00C37850" w:rsidP="00C37850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ángulo: esquinas redondeadas 2"/>
                        <wps:cNvSpPr/>
                        <wps:spPr>
                          <a:xfrm>
                            <a:off x="346509" y="423512"/>
                            <a:ext cx="3648075" cy="169545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Conector recto de flecha 24"/>
                        <wps:cNvCnPr/>
                        <wps:spPr>
                          <a:xfrm flipH="1">
                            <a:off x="480862" y="423512"/>
                            <a:ext cx="2990850" cy="160020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37" name="Cuadro de texto 37"/>
                        <wps:cNvSpPr txBox="1"/>
                        <wps:spPr>
                          <a:xfrm>
                            <a:off x="625642" y="539015"/>
                            <a:ext cx="647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3395DBB" w14:textId="37B8A4CB" w:rsidR="000E0BDD" w:rsidRPr="0068269E" w:rsidRDefault="000E0BDD" w:rsidP="000E0BDD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µ</w:t>
                              </w:r>
                              <w:r w:rsidRPr="000E0BDD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A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=</w:t>
                              </w:r>
                              <w:r w:rsidRPr="0068269E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0,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Cuadro de texto 50"/>
                        <wps:cNvSpPr txBox="1"/>
                        <wps:spPr>
                          <a:xfrm>
                            <a:off x="2906829" y="1453415"/>
                            <a:ext cx="75247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CC511AA" w14:textId="2FD4588F" w:rsidR="00C37850" w:rsidRPr="00C37850" w:rsidRDefault="00C37850" w:rsidP="00C37850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C37850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Asfalt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Cuadro de texto 10"/>
                        <wps:cNvSpPr txBox="1"/>
                        <wps:spPr>
                          <a:xfrm>
                            <a:off x="317634" y="1771048"/>
                            <a:ext cx="285750" cy="530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F6DB90E" w14:textId="77777777" w:rsidR="000E0BDD" w:rsidRPr="00357D36" w:rsidRDefault="000E0BDD" w:rsidP="000E0BDD">
                              <w:pPr>
                                <w:rPr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357D36">
                                <w:rPr>
                                  <w:rFonts w:ascii="Abadi" w:hAnsi="Abadi"/>
                                  <w:sz w:val="72"/>
                                  <w:szCs w:val="72"/>
                                  <w14:textOutline w14:w="9525" w14:cap="rnd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bevel/>
                                  </w14:textOutline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Elipse 47"/>
                        <wps:cNvSpPr/>
                        <wps:spPr>
                          <a:xfrm>
                            <a:off x="0" y="1963554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28D11696" w14:textId="77777777" w:rsidR="00C37850" w:rsidRPr="00C37850" w:rsidRDefault="00C37850" w:rsidP="00C37850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C37850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0B0A295" id="Grupo 51" o:spid="_x0000_s1054" style="position:absolute;margin-left:58.5pt;margin-top:17.75pt;width:335.95pt;height:181.2pt;z-index:251655168" coordsize="42664,23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">
                <v:shape id="Cuadro de texto 3" o:spid="_x0000_s1055" type="#_x0000_t202" style="position:absolute;left:33784;top:1347;width:2858;height:5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" filled="f" stroked="f" strokeweight=".5pt">
                  <v:textbox inset="1mm,1mm,1mm,1mm">
                    <w:txbxContent>
                      <w:p w14:paraId="420580F0" w14:textId="77777777" w:rsidR="000E0BDD" w:rsidRPr="00357D36" w:rsidRDefault="000E0BDD" w:rsidP="000E0BDD">
                        <w:pPr>
                          <w:rPr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 w:rsidRPr="00357D36">
                          <w:rPr>
                            <w:rFonts w:ascii="Abadi" w:hAnsi="Abadi"/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  <w:t>•</w:t>
                        </w:r>
                      </w:p>
                    </w:txbxContent>
                  </v:textbox>
                </v:shape>
                <v:shape id="Cuadro de texto 27" o:spid="_x0000_s1056" type="#_x0000_t202" style="position:absolute;left:35902;top:288;width:6762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" filled="f" stroked="f" strokeweight=".5pt">
                  <v:textbox inset="1mm,1mm,1mm,1mm">
                    <w:txbxContent>
                      <w:p w14:paraId="6190DAC3" w14:textId="28619A3E" w:rsidR="000E0BDD" w:rsidRPr="0068269E" w:rsidRDefault="000E0BDD" w:rsidP="000E0BDD">
                        <w:pPr>
                          <w:jc w:val="center"/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¿</w:t>
                        </w:r>
                        <w:proofErr w:type="spellStart"/>
                        <w:r w:rsidRPr="0068269E">
                          <w:rPr>
                            <w:sz w:val="32"/>
                            <w:szCs w:val="32"/>
                          </w:rPr>
                          <w:t>v</w:t>
                        </w:r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>c</w:t>
                        </w:r>
                        <w:proofErr w:type="spellEnd"/>
                        <w:r>
                          <w:rPr>
                            <w:sz w:val="32"/>
                            <w:szCs w:val="32"/>
                            <w:vertAlign w:val="subscript"/>
                          </w:rPr>
                          <w:t>?</w:t>
                        </w:r>
                      </w:p>
                    </w:txbxContent>
                  </v:textbox>
                </v:shape>
                <v:oval id="Elipse 48" o:spid="_x0000_s1057" style="position:absolute;left:33303;width:3238;height:3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" filled="f" strokecolor="#385d8a" strokeweight="1.25pt">
                  <v:textbox inset="0,0,0,0">
                    <w:txbxContent>
                      <w:p w14:paraId="757670CD" w14:textId="4620EAE9" w:rsidR="00C37850" w:rsidRPr="00C37850" w:rsidRDefault="00C37850" w:rsidP="00C37850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oval>
                <v:roundrect id="Rectángulo: esquinas redondeadas 2" o:spid="_x0000_s1058" style="position:absolute;left:3465;top:4235;width:36480;height:1695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" fillcolor="#d8d8d8 [2732]" strokecolor="#385d8a" strokeweight="2pt">
                  <v:stroke dashstyle="dash"/>
                </v:roundrect>
                <v:shape id="Conector recto de flecha 24" o:spid="_x0000_s1059" type="#_x0000_t32" style="position:absolute;left:4808;top:4235;width:29909;height:1600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" strokecolor="windowText" strokeweight="2pt">
                  <v:stroke endarrow="block"/>
                </v:shape>
                <v:shape id="Cuadro de texto 37" o:spid="_x0000_s1060" type="#_x0000_t202" style="position:absolute;left:6256;top:5390;width:647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" filled="f" stroked="f" strokeweight=".5pt">
                  <v:textbox inset="1mm,1mm,1mm,1mm">
                    <w:txbxContent>
                      <w:p w14:paraId="23395DBB" w14:textId="37B8A4CB" w:rsidR="000E0BDD" w:rsidRPr="0068269E" w:rsidRDefault="000E0BDD" w:rsidP="000E0BDD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µ</w:t>
                        </w:r>
                        <w:r w:rsidRPr="000E0BDD">
                          <w:rPr>
                            <w:sz w:val="24"/>
                            <w:szCs w:val="24"/>
                            <w:vertAlign w:val="subscript"/>
                          </w:rPr>
                          <w:t>A</w:t>
                        </w:r>
                        <w:r>
                          <w:rPr>
                            <w:sz w:val="24"/>
                            <w:szCs w:val="24"/>
                          </w:rPr>
                          <w:t>=</w:t>
                        </w:r>
                        <w:r w:rsidRPr="0068269E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4"/>
                          </w:rPr>
                          <w:t>0,7</w:t>
                        </w:r>
                      </w:p>
                    </w:txbxContent>
                  </v:textbox>
                </v:shape>
                <v:shape id="Cuadro de texto 50" o:spid="_x0000_s1061" type="#_x0000_t202" style="position:absolute;left:29068;top:14534;width:7525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14:paraId="7CC511AA" w14:textId="2FD4588F" w:rsidR="00C37850" w:rsidRPr="00C37850" w:rsidRDefault="00C37850" w:rsidP="00C37850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C37850">
                          <w:rPr>
                            <w:b/>
                            <w:bCs/>
                            <w:sz w:val="24"/>
                            <w:szCs w:val="24"/>
                          </w:rPr>
                          <w:t>Asfalto</w:t>
                        </w:r>
                      </w:p>
                    </w:txbxContent>
                  </v:textbox>
                </v:shape>
                <v:shape id="Cuadro de texto 10" o:spid="_x0000_s1062" type="#_x0000_t202" style="position:absolute;left:3176;top:17710;width:2857;height:5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" filled="f" stroked="f" strokeweight=".5pt">
                  <v:textbox inset="1mm,1mm,1mm,1mm">
                    <w:txbxContent>
                      <w:p w14:paraId="1F6DB90E" w14:textId="77777777" w:rsidR="000E0BDD" w:rsidRPr="00357D36" w:rsidRDefault="000E0BDD" w:rsidP="000E0BDD">
                        <w:pPr>
                          <w:rPr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</w:pPr>
                        <w:r w:rsidRPr="00357D36">
                          <w:rPr>
                            <w:rFonts w:ascii="Abadi" w:hAnsi="Abadi"/>
                            <w:sz w:val="72"/>
                            <w:szCs w:val="72"/>
                            <w14:textOutline w14:w="9525" w14:cap="rnd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bevel/>
                            </w14:textOutline>
                          </w:rPr>
                          <w:t>•</w:t>
                        </w:r>
                      </w:p>
                    </w:txbxContent>
                  </v:textbox>
                </v:shape>
                <v:oval id="Elipse 47" o:spid="_x0000_s1063" style="position:absolute;top:19635;width:3238;height:3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" filled="f" strokecolor="#385d8a" strokeweight="1.25pt">
                  <v:textbox inset="0,0,0,0">
                    <w:txbxContent>
                      <w:p w14:paraId="28D11696" w14:textId="77777777" w:rsidR="00C37850" w:rsidRPr="00C37850" w:rsidRDefault="00C37850" w:rsidP="00C37850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C37850">
                          <w:rPr>
                            <w:b/>
                            <w:bCs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</w:p>
    <w:p w14:paraId="5D949B49" w14:textId="12795DFC" w:rsidR="008E1327" w:rsidRPr="00C37850" w:rsidRDefault="000E0BDD" w:rsidP="000E0BDD">
      <w:pPr>
        <w:ind w:left="708"/>
        <w:rPr>
          <w:b/>
          <w:bCs/>
          <w:sz w:val="22"/>
          <w:szCs w:val="22"/>
        </w:rPr>
      </w:pPr>
      <w:r w:rsidRPr="00C37850">
        <w:rPr>
          <w:b/>
          <w:bCs/>
          <w:sz w:val="22"/>
          <w:szCs w:val="22"/>
        </w:rPr>
        <w:t>ZONA 1</w:t>
      </w:r>
      <w:r w:rsidR="00AA120C">
        <w:rPr>
          <w:b/>
          <w:bCs/>
          <w:sz w:val="22"/>
          <w:szCs w:val="22"/>
        </w:rPr>
        <w:t xml:space="preserve"> (Asfalto)</w:t>
      </w:r>
    </w:p>
    <w:p w14:paraId="4B913D7B" w14:textId="7EF88E27" w:rsidR="000E0BDD" w:rsidRDefault="000E0BDD" w:rsidP="000E0BDD">
      <w:pPr>
        <w:ind w:left="708"/>
        <w:rPr>
          <w:b/>
          <w:bCs/>
        </w:rPr>
      </w:pPr>
    </w:p>
    <w:p w14:paraId="2CEF4B77" w14:textId="5136285C" w:rsidR="000E0BDD" w:rsidRPr="000E0BDD" w:rsidRDefault="000E0BDD" w:rsidP="000E0BDD">
      <w:pPr>
        <w:ind w:left="708"/>
        <w:rPr>
          <w:b/>
          <w:bCs/>
        </w:rPr>
      </w:pPr>
    </w:p>
    <w:p w14:paraId="50A986A7" w14:textId="03401D64" w:rsidR="008E1327" w:rsidRDefault="008E1327"/>
    <w:p w14:paraId="0F027934" w14:textId="6DB8C973" w:rsidR="008E1327" w:rsidRDefault="004B5528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AF89FF6" wp14:editId="29566E27">
                <wp:simplePos x="0" y="0"/>
                <wp:positionH relativeFrom="column">
                  <wp:posOffset>2020570</wp:posOffset>
                </wp:positionH>
                <wp:positionV relativeFrom="paragraph">
                  <wp:posOffset>59754</wp:posOffset>
                </wp:positionV>
                <wp:extent cx="954007" cy="380985"/>
                <wp:effectExtent l="0" t="190500" r="0" b="191135"/>
                <wp:wrapNone/>
                <wp:docPr id="1" name="Cuadro de texto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9934787">
                          <a:off x="0" y="0"/>
                          <a:ext cx="954007" cy="380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A721AC" w14:textId="6FD70342" w:rsidR="004B5528" w:rsidRPr="0068269E" w:rsidRDefault="004B5528" w:rsidP="004B5528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e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A</w:t>
                            </w:r>
                            <w:proofErr w:type="spellEnd"/>
                            <w:r w:rsidRPr="0068269E">
                              <w:rPr>
                                <w:sz w:val="24"/>
                                <w:szCs w:val="24"/>
                              </w:rPr>
                              <w:t xml:space="preserve">=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6</w:t>
                            </w:r>
                            <w:r w:rsidRPr="0068269E">
                              <w:rPr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6</w:t>
                            </w:r>
                            <w:r w:rsidRPr="0068269E">
                              <w:rPr>
                                <w:sz w:val="24"/>
                                <w:szCs w:val="24"/>
                              </w:rPr>
                              <w:t xml:space="preserve">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AF89FF6" id="Cuadro de texto 1" o:spid="_x0000_s1064" type="#_x0000_t202" style="position:absolute;margin-left:159.1pt;margin-top:4.7pt;width:75.1pt;height:30pt;rotation:-1818857fd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" filled="f" stroked="f" strokeweight=".5pt">
                <v:textbox inset="1mm,1mm,1mm,1mm">
                  <w:txbxContent>
                    <w:p w14:paraId="1EA721AC" w14:textId="6FD70342" w:rsidR="004B5528" w:rsidRPr="0068269E" w:rsidRDefault="004B5528" w:rsidP="004B5528">
                      <w:pPr>
                        <w:rPr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sz w:val="24"/>
                          <w:szCs w:val="24"/>
                        </w:rPr>
                        <w:t>e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A</w:t>
                      </w:r>
                      <w:proofErr w:type="spellEnd"/>
                      <w:r w:rsidRPr="0068269E">
                        <w:rPr>
                          <w:sz w:val="24"/>
                          <w:szCs w:val="24"/>
                        </w:rPr>
                        <w:t xml:space="preserve">= </w:t>
                      </w:r>
                      <w:r>
                        <w:rPr>
                          <w:sz w:val="24"/>
                          <w:szCs w:val="24"/>
                        </w:rPr>
                        <w:t>16</w:t>
                      </w:r>
                      <w:r w:rsidRPr="0068269E">
                        <w:rPr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sz w:val="24"/>
                          <w:szCs w:val="24"/>
                        </w:rPr>
                        <w:t>6</w:t>
                      </w:r>
                      <w:r w:rsidRPr="0068269E">
                        <w:rPr>
                          <w:sz w:val="24"/>
                          <w:szCs w:val="24"/>
                        </w:rPr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</w:p>
    <w:p w14:paraId="5F221358" w14:textId="23B9724E" w:rsidR="008E1327" w:rsidRDefault="008E1327"/>
    <w:p w14:paraId="5C0ED535" w14:textId="6F73C5BA" w:rsidR="008E1327" w:rsidRDefault="008E1327"/>
    <w:p w14:paraId="70036AA4" w14:textId="0177AD32" w:rsidR="001076F7" w:rsidRDefault="001076F7"/>
    <w:p w14:paraId="67313F96" w14:textId="43DF5933" w:rsidR="001076F7" w:rsidRDefault="001076F7"/>
    <w:p w14:paraId="20BA5BEA" w14:textId="508ADDBE" w:rsidR="000E0BDD" w:rsidRDefault="00000000">
      <w:r>
        <w:rPr>
          <w:noProof/>
        </w:rPr>
        <w:object w:dxaOrig="1440" w:dyaOrig="1440" w14:anchorId="0CFB8949">
          <v:shape id="_x0000_s2064" type="#_x0000_t75" style="position:absolute;margin-left:138.7pt;margin-top:13.45pt;width:308.3pt;height:59.25pt;z-index:251671552;mso-position-horizontal-relative:text;mso-position-vertical-relative:text">
            <v:imagedata r:id="rId19" o:title=""/>
          </v:shape>
          <o:OLEObject Type="Embed" ProgID="Equation.DSMT4" ShapeID="_x0000_s2064" DrawAspect="Content" ObjectID="_1728055770" r:id="rId20"/>
        </w:object>
      </w:r>
    </w:p>
    <w:p w14:paraId="3EFB0EC1" w14:textId="2E7A895B" w:rsidR="000E0BDD" w:rsidRDefault="00410C65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5F51623" wp14:editId="5E758BDB">
                <wp:simplePos x="0" y="0"/>
                <wp:positionH relativeFrom="column">
                  <wp:posOffset>723699</wp:posOffset>
                </wp:positionH>
                <wp:positionV relativeFrom="paragraph">
                  <wp:posOffset>67377</wp:posOffset>
                </wp:positionV>
                <wp:extent cx="876300" cy="381000"/>
                <wp:effectExtent l="0" t="0" r="0" b="0"/>
                <wp:wrapNone/>
                <wp:docPr id="36" name="Cuadro de texto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7DDC3E" w14:textId="4CBE8A53" w:rsidR="000E0BDD" w:rsidRPr="00146C14" w:rsidRDefault="000E0BDD" w:rsidP="000E0BDD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sz w:val="28"/>
                                <w:szCs w:val="28"/>
                              </w:rPr>
                              <w:t>v</w:t>
                            </w:r>
                            <w:r w:rsidR="00C37850" w:rsidRPr="00C37850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B</w:t>
                            </w:r>
                            <w:proofErr w:type="spellEnd"/>
                            <w:r w:rsidRPr="00146C14"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 w:rsidR="00C37850"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Pr="00146C14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  <w:r w:rsidR="00C37850">
                              <w:rPr>
                                <w:sz w:val="28"/>
                                <w:szCs w:val="28"/>
                              </w:rPr>
                              <w:t>m/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36000" tIns="36000" rIns="36000" bIns="3600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F51623" id="Cuadro de texto 36" o:spid="_x0000_s1064" type="#_x0000_t202" style="position:absolute;margin-left:57pt;margin-top:5.3pt;width:69pt;height:30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" filled="f" stroked="f" strokeweight=".5pt">
                <v:textbox inset="1mm,1mm,1mm,1mm">
                  <w:txbxContent>
                    <w:p w14:paraId="697DDC3E" w14:textId="4CBE8A53" w:rsidR="000E0BDD" w:rsidRPr="00146C14" w:rsidRDefault="000E0BDD" w:rsidP="000E0BDD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proofErr w:type="spellStart"/>
                      <w:r>
                        <w:rPr>
                          <w:sz w:val="28"/>
                          <w:szCs w:val="28"/>
                        </w:rPr>
                        <w:t>v</w:t>
                      </w:r>
                      <w:r w:rsidR="00C37850" w:rsidRPr="00C37850">
                        <w:rPr>
                          <w:sz w:val="28"/>
                          <w:szCs w:val="28"/>
                          <w:vertAlign w:val="subscript"/>
                        </w:rPr>
                        <w:t>B</w:t>
                      </w:r>
                      <w:proofErr w:type="spellEnd"/>
                      <w:r w:rsidRPr="00146C14">
                        <w:rPr>
                          <w:sz w:val="28"/>
                          <w:szCs w:val="28"/>
                        </w:rPr>
                        <w:t>=</w:t>
                      </w:r>
                      <w:r w:rsidR="00C37850">
                        <w:rPr>
                          <w:sz w:val="28"/>
                          <w:szCs w:val="28"/>
                        </w:rPr>
                        <w:t>1</w:t>
                      </w:r>
                      <w:r w:rsidRPr="00146C14">
                        <w:rPr>
                          <w:sz w:val="28"/>
                          <w:szCs w:val="28"/>
                        </w:rPr>
                        <w:t>0</w:t>
                      </w:r>
                      <w:r w:rsidR="00C37850">
                        <w:rPr>
                          <w:sz w:val="28"/>
                          <w:szCs w:val="28"/>
                        </w:rPr>
                        <w:t>m/s</w:t>
                      </w:r>
                    </w:p>
                  </w:txbxContent>
                </v:textbox>
              </v:shape>
            </w:pict>
          </mc:Fallback>
        </mc:AlternateContent>
      </w:r>
    </w:p>
    <w:p w14:paraId="6A2FBB66" w14:textId="33078932" w:rsidR="000E0BDD" w:rsidRDefault="000E0BDD"/>
    <w:p w14:paraId="4518B78D" w14:textId="5B99DDFB" w:rsidR="000E0BDD" w:rsidRDefault="000E0BDD"/>
    <w:p w14:paraId="08FB6332" w14:textId="18C25A55" w:rsidR="000E0BDD" w:rsidRDefault="000E0BDD"/>
    <w:p w14:paraId="44CD1389" w14:textId="4886148B" w:rsidR="00FE501D" w:rsidRDefault="00FE501D" w:rsidP="00FE501D">
      <w:pPr>
        <w:ind w:left="708"/>
      </w:pPr>
      <w:r>
        <w:lastRenderedPageBreak/>
        <w:t>Suponemos que el movimiento es rectilíneo y uniformemente acelerado (decelerado)</w:t>
      </w:r>
    </w:p>
    <w:p w14:paraId="0A7351C1" w14:textId="0F8E5BBF" w:rsidR="00FE501D" w:rsidRDefault="00FE501D" w:rsidP="00FE501D">
      <w:pPr>
        <w:ind w:left="708"/>
      </w:pPr>
      <w:r>
        <w:t>Ecuaciones:</w:t>
      </w:r>
    </w:p>
    <w:p w14:paraId="05140A92" w14:textId="7F74AA73" w:rsidR="00FE501D" w:rsidRPr="009751FD" w:rsidRDefault="00FE501D" w:rsidP="00FE501D">
      <w:pPr>
        <w:ind w:firstLine="708"/>
        <w:rPr>
          <w:sz w:val="22"/>
          <w:szCs w:val="22"/>
        </w:rPr>
      </w:pPr>
      <w:r>
        <w:rPr>
          <w:sz w:val="22"/>
          <w:szCs w:val="22"/>
        </w:rPr>
        <w:t>e</w:t>
      </w:r>
      <w:r w:rsidRPr="009751FD">
        <w:rPr>
          <w:sz w:val="22"/>
          <w:szCs w:val="22"/>
          <w:vertAlign w:val="subscript"/>
        </w:rPr>
        <w:t>0</w:t>
      </w:r>
      <w:r w:rsidRPr="009751FD">
        <w:rPr>
          <w:sz w:val="22"/>
          <w:szCs w:val="22"/>
        </w:rPr>
        <w:t xml:space="preserve"> = 0</w:t>
      </w:r>
      <w:r>
        <w:rPr>
          <w:sz w:val="22"/>
          <w:szCs w:val="22"/>
        </w:rPr>
        <w:t>; v</w:t>
      </w:r>
      <w:r w:rsidRPr="00FE501D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>=</w:t>
      </w:r>
      <w:proofErr w:type="spellStart"/>
      <w:r>
        <w:rPr>
          <w:sz w:val="22"/>
          <w:szCs w:val="22"/>
        </w:rPr>
        <w:t>v</w:t>
      </w:r>
      <w:r>
        <w:rPr>
          <w:sz w:val="22"/>
          <w:szCs w:val="22"/>
          <w:vertAlign w:val="subscript"/>
        </w:rPr>
        <w:t>c</w:t>
      </w:r>
      <w:proofErr w:type="spellEnd"/>
      <w:r>
        <w:rPr>
          <w:sz w:val="22"/>
          <w:szCs w:val="22"/>
        </w:rPr>
        <w:t>; v</w:t>
      </w:r>
      <w:r w:rsidRPr="00FE501D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=</w:t>
      </w:r>
      <w:proofErr w:type="spellStart"/>
      <w:r>
        <w:rPr>
          <w:sz w:val="22"/>
          <w:szCs w:val="22"/>
        </w:rPr>
        <w:t>v</w:t>
      </w:r>
      <w:r w:rsidRPr="00FE501D">
        <w:rPr>
          <w:sz w:val="22"/>
          <w:szCs w:val="22"/>
          <w:vertAlign w:val="subscript"/>
        </w:rPr>
        <w:t>B</w:t>
      </w:r>
      <w:proofErr w:type="spellEnd"/>
      <w:r>
        <w:rPr>
          <w:sz w:val="22"/>
          <w:szCs w:val="22"/>
        </w:rPr>
        <w:t>; a</w:t>
      </w:r>
      <w:r>
        <w:rPr>
          <w:sz w:val="22"/>
          <w:szCs w:val="22"/>
          <w:vertAlign w:val="subscript"/>
        </w:rPr>
        <w:t>A</w:t>
      </w:r>
      <w:r>
        <w:rPr>
          <w:sz w:val="22"/>
          <w:szCs w:val="22"/>
        </w:rPr>
        <w:t>= 7 m/s</w:t>
      </w:r>
      <w:r w:rsidRPr="009751FD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 ¿</w:t>
      </w:r>
      <w:proofErr w:type="spellStart"/>
      <w:r>
        <w:rPr>
          <w:sz w:val="22"/>
          <w:szCs w:val="22"/>
        </w:rPr>
        <w:t>v</w:t>
      </w:r>
      <w:r>
        <w:rPr>
          <w:sz w:val="22"/>
          <w:szCs w:val="22"/>
          <w:vertAlign w:val="subscript"/>
        </w:rPr>
        <w:t>C</w:t>
      </w:r>
      <w:proofErr w:type="spellEnd"/>
      <w:r>
        <w:rPr>
          <w:sz w:val="22"/>
          <w:szCs w:val="22"/>
        </w:rPr>
        <w:t>?</w:t>
      </w:r>
    </w:p>
    <w:p w14:paraId="7560D46B" w14:textId="6913C365" w:rsidR="000E0BDD" w:rsidRDefault="00000000">
      <w:r>
        <w:rPr>
          <w:noProof/>
        </w:rPr>
        <w:object w:dxaOrig="1440" w:dyaOrig="1440" w14:anchorId="59766C93">
          <v:shape id="_x0000_s2054" type="#_x0000_t75" style="position:absolute;margin-left:33.85pt;margin-top:3.7pt;width:387.4pt;height:82pt;z-index:251666432;mso-position-horizontal-relative:text;mso-position-vertical-relative:text">
            <v:imagedata r:id="rId21" o:title=""/>
          </v:shape>
          <o:OLEObject Type="Embed" ProgID="Equation.DSMT4" ShapeID="_x0000_s2054" DrawAspect="Content" ObjectID="_1728055771" r:id="rId22"/>
        </w:object>
      </w:r>
    </w:p>
    <w:p w14:paraId="11D34DD0" w14:textId="488035EB" w:rsidR="000E0BDD" w:rsidRDefault="000E0BDD"/>
    <w:p w14:paraId="65F03B77" w14:textId="17ADDBD6" w:rsidR="000E0BDD" w:rsidRDefault="000E0BDD"/>
    <w:p w14:paraId="6D15CFFB" w14:textId="0222F40C" w:rsidR="00FE501D" w:rsidRDefault="00FE501D"/>
    <w:p w14:paraId="316BAFF4" w14:textId="0D673316" w:rsidR="00FE501D" w:rsidRDefault="00FE501D"/>
    <w:p w14:paraId="2EFBBB76" w14:textId="11F4336F" w:rsidR="00FE501D" w:rsidRDefault="00FE501D"/>
    <w:p w14:paraId="134ABC54" w14:textId="3700B961" w:rsidR="00DA1843" w:rsidRDefault="00DA1843">
      <w:pPr>
        <w:rPr>
          <w:b/>
          <w:bCs/>
        </w:rPr>
      </w:pPr>
      <w:r w:rsidRPr="00086DD7">
        <w:rPr>
          <w:b/>
          <w:bCs/>
        </w:rPr>
        <w:t>PUNTO C (Colisión)</w:t>
      </w:r>
    </w:p>
    <w:p w14:paraId="602D9F42" w14:textId="48DDE42D" w:rsidR="00DA1843" w:rsidRPr="00357D36" w:rsidRDefault="005A7A0D" w:rsidP="00DA1843">
      <w:pPr>
        <w:jc w:val="center"/>
        <w:rPr>
          <w:sz w:val="72"/>
          <w:szCs w:val="72"/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4F71F53" wp14:editId="49216150">
                <wp:simplePos x="0" y="0"/>
                <wp:positionH relativeFrom="column">
                  <wp:posOffset>-58420</wp:posOffset>
                </wp:positionH>
                <wp:positionV relativeFrom="paragraph">
                  <wp:posOffset>218340</wp:posOffset>
                </wp:positionV>
                <wp:extent cx="1828165" cy="1645920"/>
                <wp:effectExtent l="0" t="0" r="19685" b="30480"/>
                <wp:wrapNone/>
                <wp:docPr id="64" name="Grupo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8165" cy="1645920"/>
                          <a:chOff x="0" y="0"/>
                          <a:chExt cx="1828533" cy="1645920"/>
                        </a:xfrm>
                      </wpg:grpSpPr>
                      <wps:wsp>
                        <wps:cNvPr id="52" name="Conector recto 52"/>
                        <wps:cNvCnPr/>
                        <wps:spPr>
                          <a:xfrm>
                            <a:off x="96253" y="462013"/>
                            <a:ext cx="173228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Conector recto 53"/>
                        <wps:cNvCnPr/>
                        <wps:spPr>
                          <a:xfrm>
                            <a:off x="1318661" y="0"/>
                            <a:ext cx="0" cy="164592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Conector recto de flecha 54"/>
                        <wps:cNvCnPr/>
                        <wps:spPr>
                          <a:xfrm flipH="1">
                            <a:off x="326858" y="462013"/>
                            <a:ext cx="991402" cy="442762"/>
                          </a:xfrm>
                          <a:prstGeom prst="straightConnector1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Conector recto 55"/>
                        <wps:cNvCnPr/>
                        <wps:spPr>
                          <a:xfrm>
                            <a:off x="327259" y="471638"/>
                            <a:ext cx="0" cy="45212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Conector recto 56"/>
                        <wps:cNvCnPr/>
                        <wps:spPr>
                          <a:xfrm>
                            <a:off x="327259" y="904775"/>
                            <a:ext cx="990834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Arco 57"/>
                        <wps:cNvSpPr/>
                        <wps:spPr>
                          <a:xfrm rot="12443230">
                            <a:off x="789071" y="375385"/>
                            <a:ext cx="320379" cy="289214"/>
                          </a:xfrm>
                          <a:prstGeom prst="arc">
                            <a:avLst/>
                          </a:prstGeom>
                          <a:ln w="15875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Cuadro de texto 58"/>
                        <wps:cNvSpPr txBox="1"/>
                        <wps:spPr>
                          <a:xfrm>
                            <a:off x="500514" y="452387"/>
                            <a:ext cx="288290" cy="250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AC6BEF8" w14:textId="11125AF6" w:rsidR="00C6581A" w:rsidRPr="00C6581A" w:rsidRDefault="00C6581A" w:rsidP="00C6581A">
                              <w:pPr>
                                <w:jc w:val="center"/>
                              </w:pPr>
                              <w:r w:rsidRPr="00C6581A">
                                <w:rPr>
                                  <w:sz w:val="24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Conector recto de flecha 59"/>
                        <wps:cNvCnPr/>
                        <wps:spPr>
                          <a:xfrm flipH="1">
                            <a:off x="317233" y="461210"/>
                            <a:ext cx="35560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Conector recto de flecha 60"/>
                        <wps:cNvCnPr/>
                        <wps:spPr>
                          <a:xfrm>
                            <a:off x="1317859" y="596766"/>
                            <a:ext cx="0" cy="327626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Elipse 61"/>
                        <wps:cNvSpPr/>
                        <wps:spPr>
                          <a:xfrm>
                            <a:off x="1357162" y="67377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0B52BA72" w14:textId="77777777" w:rsidR="00C6581A" w:rsidRPr="00C37850" w:rsidRDefault="00C6581A" w:rsidP="00C6581A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Cuadro de texto 62"/>
                        <wps:cNvSpPr txBox="1"/>
                        <wps:spPr>
                          <a:xfrm>
                            <a:off x="0" y="818147"/>
                            <a:ext cx="288290" cy="2501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3114242" w14:textId="119D6859" w:rsidR="00AA5D32" w:rsidRPr="00C6581A" w:rsidRDefault="00AA5D32" w:rsidP="00AA5D32">
                              <w:pPr>
                                <w:jc w:val="center"/>
                              </w:pPr>
                              <w:proofErr w:type="spellStart"/>
                              <w:r>
                                <w:rPr>
                                  <w:sz w:val="24"/>
                                  <w:szCs w:val="24"/>
                                </w:rPr>
                                <w:t>v</w:t>
                              </w:r>
                              <w:r w:rsidRPr="00AA5D32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c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F71F53" id="Grupo 64" o:spid="_x0000_s1065" style="position:absolute;left:0;text-align:left;margin-left:-4.6pt;margin-top:17.2pt;width:143.95pt;height:129.6pt;z-index:251657216" coordsize="18285,1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">
                <v:line id="Conector recto 52" o:spid="_x0000_s1066" style="position:absolute;visibility:visible;mso-wrap-style:square" from="962,4620" to="18285,4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" strokecolor="black [3213]" strokeweight="1.25pt"/>
                <v:line id="Conector recto 53" o:spid="_x0000_s1067" style="position:absolute;visibility:visible;mso-wrap-style:square" from="13186,0" to="13186,16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" strokecolor="black [3213]" strokeweight="1.25pt"/>
                <v:shape id="Conector recto de flecha 54" o:spid="_x0000_s1068" type="#_x0000_t32" style="position:absolute;left:3268;top:4620;width:9914;height:442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" strokecolor="black [3213]" strokeweight="1.25pt">
                  <v:stroke endarrow="block"/>
                </v:shape>
                <v:line id="Conector recto 55" o:spid="_x0000_s1069" style="position:absolute;visibility:visible;mso-wrap-style:square" from="3272,4716" to="3272,92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" strokecolor="black [3213]" strokeweight="1.25pt">
                  <v:stroke dashstyle="dash"/>
                </v:line>
                <v:line id="Conector recto 56" o:spid="_x0000_s1070" style="position:absolute;visibility:visible;mso-wrap-style:square" from="3272,9047" to="13180,9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" strokecolor="black [3213]" strokeweight="1.25pt">
                  <v:stroke dashstyle="dash"/>
                </v:line>
                <v:shape id="Arco 57" o:spid="_x0000_s1071" style="position:absolute;left:7890;top:3753;width:3204;height:2892;rotation:-10001635fd;visibility:visible;mso-wrap-style:square;v-text-anchor:middle" coordsize="320379,289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" path="m160189,nsc248659,,320379,64743,320379,144607r-160189,c160190,96405,160189,48202,160189,xem160189,nfc248659,,320379,64743,320379,144607e" filled="f" strokecolor="#4579b8 [3044]" strokeweight="1.25pt">
                  <v:path arrowok="t" o:connecttype="custom" o:connectlocs="160189,0;320379,144607" o:connectangles="0,0"/>
                </v:shape>
                <v:shape id="Cuadro de texto 58" o:spid="_x0000_s1072" type="#_x0000_t202" style="position:absolute;left:5005;top:4523;width:2883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" filled="f" strokeweight=".5pt">
                  <v:textbox inset="0,0,0,0">
                    <w:txbxContent>
                      <w:p w14:paraId="0AC6BEF8" w14:textId="11125AF6" w:rsidR="00C6581A" w:rsidRPr="00C6581A" w:rsidRDefault="00C6581A" w:rsidP="00C6581A">
                        <w:pPr>
                          <w:jc w:val="center"/>
                        </w:pPr>
                        <w:r w:rsidRPr="00C6581A">
                          <w:rPr>
                            <w:sz w:val="24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v:shape id="Conector recto de flecha 59" o:spid="_x0000_s1073" type="#_x0000_t32" style="position:absolute;left:3172;top:4612;width:355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" strokecolor="black [3213]" strokeweight="1.5pt">
                  <v:stroke endarrow="block"/>
                </v:shape>
                <v:shape id="Conector recto de flecha 60" o:spid="_x0000_s1074" type="#_x0000_t32" style="position:absolute;left:13178;top:5967;width:0;height:32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" strokecolor="black [3213]" strokeweight="1.5pt">
                  <v:stroke endarrow="block"/>
                </v:shape>
                <v:oval id="Elipse 61" o:spid="_x0000_s1075" style="position:absolute;left:13571;top:673;width:3239;height:3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" filled="f" strokecolor="#385d8a" strokeweight="1.25pt">
                  <v:textbox inset="0,0,0,0">
                    <w:txbxContent>
                      <w:p w14:paraId="0B52BA72" w14:textId="77777777" w:rsidR="00C6581A" w:rsidRPr="00C37850" w:rsidRDefault="00C6581A" w:rsidP="00C6581A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oval>
                <v:shape id="Cuadro de texto 62" o:spid="_x0000_s1076" type="#_x0000_t202" style="position:absolute;top:8181;width:2882;height:2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" filled="f" stroked="f" strokeweight=".5pt">
                  <v:textbox inset="0,0,0,0">
                    <w:txbxContent>
                      <w:p w14:paraId="33114242" w14:textId="119D6859" w:rsidR="00AA5D32" w:rsidRPr="00C6581A" w:rsidRDefault="00AA5D32" w:rsidP="00AA5D32">
                        <w:pPr>
                          <w:jc w:val="center"/>
                        </w:pP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v</w:t>
                        </w:r>
                        <w:r w:rsidRPr="00AA5D32">
                          <w:rPr>
                            <w:sz w:val="24"/>
                            <w:szCs w:val="24"/>
                            <w:vertAlign w:val="subscript"/>
                          </w:rPr>
                          <w:t>c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 w:rsidR="00FB4795" w:rsidRPr="00DA1843">
        <w:rPr>
          <w:b/>
          <w:bCs/>
        </w:rPr>
        <w:t>Momento lineal en el punto C</w:t>
      </w:r>
      <w:r w:rsidR="009677F4">
        <w:rPr>
          <w:b/>
          <w:bCs/>
        </w:rPr>
        <w:t xml:space="preserve"> </w:t>
      </w:r>
      <w:r>
        <w:rPr>
          <w:b/>
          <w:bCs/>
          <w:color w:val="FF0000"/>
          <w:sz w:val="24"/>
          <w:szCs w:val="24"/>
        </w:rPr>
        <w:t>después</w:t>
      </w:r>
      <w:r w:rsidR="00FB4795" w:rsidRPr="00DA1843">
        <w:rPr>
          <w:b/>
          <w:bCs/>
        </w:rPr>
        <w:t xml:space="preserve"> del choque:</w:t>
      </w:r>
      <w:r w:rsidR="00DA1843" w:rsidRPr="00DA1843">
        <w:rPr>
          <w:rFonts w:ascii="Abadi" w:hAnsi="Abadi"/>
          <w:sz w:val="72"/>
          <w:szCs w:val="72"/>
          <w14:textOutline w14:w="9525" w14:cap="rnd" w14:cmpd="sng" w14:algn="ctr">
            <w14:solidFill>
              <w14:srgbClr w14:val="000000"/>
            </w14:solidFill>
            <w14:prstDash w14:val="solid"/>
            <w14:bevel/>
          </w14:textOutline>
        </w:rPr>
        <w:t xml:space="preserve"> </w:t>
      </w:r>
    </w:p>
    <w:p w14:paraId="58BD7560" w14:textId="5F7CD615" w:rsidR="00FB4795" w:rsidRPr="00DA1843" w:rsidRDefault="00FB4795" w:rsidP="00FB4795">
      <w:pPr>
        <w:ind w:left="708"/>
        <w:rPr>
          <w:b/>
          <w:bCs/>
        </w:rPr>
      </w:pPr>
    </w:p>
    <w:p w14:paraId="1F2A98CE" w14:textId="23073838" w:rsidR="00FB4795" w:rsidRDefault="00FB4795"/>
    <w:p w14:paraId="44DD69C0" w14:textId="475819EF" w:rsidR="00FB4795" w:rsidRDefault="00000000">
      <w:r>
        <w:rPr>
          <w:noProof/>
        </w:rPr>
        <w:pict w14:anchorId="0CD21157">
          <v:shape id="_x0000_s2055" type="#_x0000_t75" style="position:absolute;margin-left:108.5pt;margin-top:2.5pt;width:366pt;height:84.75pt;z-index:251667456;mso-position-horizontal-relative:text;mso-position-vertical-relative:text">
            <v:imagedata r:id="rId23" o:title=""/>
          </v:shape>
        </w:pict>
      </w:r>
    </w:p>
    <w:p w14:paraId="074C9A1E" w14:textId="107A4BCE" w:rsidR="00FB4795" w:rsidRDefault="00FB4795"/>
    <w:p w14:paraId="7F188817" w14:textId="021223AB" w:rsidR="00FB4795" w:rsidRDefault="00FB4795"/>
    <w:p w14:paraId="3C489903" w14:textId="4CE845C1" w:rsidR="00FB4795" w:rsidRPr="00C6581A" w:rsidRDefault="00FB4795"/>
    <w:p w14:paraId="7C454483" w14:textId="40E3B1B4" w:rsidR="00FB4795" w:rsidRDefault="003F7F77" w:rsidP="003F7F77">
      <w:pPr>
        <w:tabs>
          <w:tab w:val="left" w:pos="6645"/>
        </w:tabs>
      </w:pPr>
      <w:r>
        <w:tab/>
      </w:r>
    </w:p>
    <w:p w14:paraId="3C4C037B" w14:textId="7655E219" w:rsidR="00FB4795" w:rsidRDefault="005A7A0D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190F674" wp14:editId="5A51B711">
                <wp:simplePos x="0" y="0"/>
                <wp:positionH relativeFrom="column">
                  <wp:posOffset>58286</wp:posOffset>
                </wp:positionH>
                <wp:positionV relativeFrom="paragraph">
                  <wp:posOffset>217805</wp:posOffset>
                </wp:positionV>
                <wp:extent cx="2531110" cy="1767205"/>
                <wp:effectExtent l="0" t="0" r="21590" b="23495"/>
                <wp:wrapNone/>
                <wp:docPr id="39" name="Grupo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1110" cy="1767205"/>
                          <a:chOff x="0" y="0"/>
                          <a:chExt cx="2531110" cy="1767639"/>
                        </a:xfrm>
                      </wpg:grpSpPr>
                      <wps:wsp>
                        <wps:cNvPr id="78" name="Elipse 78"/>
                        <wps:cNvSpPr/>
                        <wps:spPr>
                          <a:xfrm>
                            <a:off x="356134" y="1443789"/>
                            <a:ext cx="323850" cy="323850"/>
                          </a:xfrm>
                          <a:prstGeom prst="ellipse">
                            <a:avLst/>
                          </a:prstGeom>
                          <a:noFill/>
                          <a:ln w="15875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29024EA" w14:textId="77777777" w:rsidR="00DA1843" w:rsidRPr="00C37850" w:rsidRDefault="00DA1843" w:rsidP="00DA1843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1" name="Grupo 31"/>
                        <wpg:cNvGrpSpPr/>
                        <wpg:grpSpPr>
                          <a:xfrm>
                            <a:off x="0" y="0"/>
                            <a:ext cx="2531110" cy="1763057"/>
                            <a:chOff x="0" y="0"/>
                            <a:chExt cx="2531110" cy="1763591"/>
                          </a:xfrm>
                        </wpg:grpSpPr>
                        <wps:wsp>
                          <wps:cNvPr id="70" name="Conector recto 70"/>
                          <wps:cNvCnPr/>
                          <wps:spPr>
                            <a:xfrm>
                              <a:off x="664143" y="0"/>
                              <a:ext cx="0" cy="1501140"/>
                            </a:xfrm>
                            <a:prstGeom prst="line">
                              <a:avLst/>
                            </a:prstGeom>
                            <a:noFill/>
                            <a:ln w="158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88" name="Grupo 88"/>
                          <wpg:cNvGrpSpPr/>
                          <wpg:grpSpPr>
                            <a:xfrm>
                              <a:off x="0" y="356134"/>
                              <a:ext cx="2531110" cy="1407457"/>
                              <a:chOff x="0" y="1896174"/>
                              <a:chExt cx="2531445" cy="1408033"/>
                            </a:xfrm>
                          </wpg:grpSpPr>
                          <wps:wsp>
                            <wps:cNvPr id="84" name="Conector recto de flecha 84"/>
                            <wps:cNvCnPr/>
                            <wps:spPr>
                              <a:xfrm>
                                <a:off x="653515" y="2098307"/>
                                <a:ext cx="0" cy="480695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9" name="Cuadro de texto 79"/>
                            <wps:cNvSpPr txBox="1"/>
                            <wps:spPr>
                              <a:xfrm>
                                <a:off x="1424350" y="2993395"/>
                                <a:ext cx="845297" cy="31081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4730129" w14:textId="5B99E3C8" w:rsidR="00DA1843" w:rsidRPr="00C6581A" w:rsidRDefault="003F7F77" w:rsidP="004065FF">
                                  <w:pPr>
                                    <w:jc w:val="center"/>
                                  </w:pPr>
                                  <w:r w:rsidRPr="004065FF">
                                    <w:rPr>
                                      <w:position w:val="-10"/>
                                    </w:rPr>
                                    <w:object w:dxaOrig="1320" w:dyaOrig="360" w14:anchorId="6FA9A946">
                                      <v:shape id="_x0000_i1050" type="#_x0000_t75" style="width:66pt;height:18pt">
                                        <v:imagedata r:id="rId24" o:title=""/>
                                      </v:shape>
                                      <o:OLEObject Type="Embed" ProgID="Equation.DSMT4" ShapeID="_x0000_i1050" DrawAspect="Content" ObjectID="_1728055774" r:id="rId2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69" name="Conector recto 69"/>
                            <wps:cNvCnPr/>
                            <wps:spPr>
                              <a:xfrm>
                                <a:off x="0" y="2906829"/>
                                <a:ext cx="2531445" cy="15842"/>
                              </a:xfrm>
                              <a:prstGeom prst="line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86" name="Cuadro de texto 86"/>
                            <wps:cNvSpPr txBox="1"/>
                            <wps:spPr>
                              <a:xfrm>
                                <a:off x="769919" y="1896174"/>
                                <a:ext cx="74940" cy="22881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50B256B" w14:textId="77777777" w:rsidR="00E326D4" w:rsidRPr="00C6581A" w:rsidRDefault="00E326D4" w:rsidP="00E326D4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85" name="Conector recto de flecha 85"/>
                            <wps:cNvCnPr/>
                            <wps:spPr>
                              <a:xfrm flipH="1">
                                <a:off x="875899" y="2905827"/>
                                <a:ext cx="1212215" cy="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190F674" id="Grupo 39" o:spid="_x0000_s1078" style="position:absolute;margin-left:4.6pt;margin-top:17.15pt;width:199.3pt;height:139.15pt;z-index:251662336" coordsize="25311,17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">
                <v:oval id="Elipse 78" o:spid="_x0000_s1079" style="position:absolute;left:3561;top:14437;width:3238;height:32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" filled="f" strokecolor="#385d8a" strokeweight="1.25pt">
                  <v:textbox inset="0,0,0,0">
                    <w:txbxContent>
                      <w:p w14:paraId="729024EA" w14:textId="77777777" w:rsidR="00DA1843" w:rsidRPr="00C37850" w:rsidRDefault="00DA1843" w:rsidP="00DA1843">
                        <w:pPr>
                          <w:jc w:val="center"/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oval>
                <v:group id="Grupo 31" o:spid="_x0000_s1080" style="position:absolute;width:25311;height:17630" coordsize="25311,17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Conector recto 70" o:spid="_x0000_s1081" style="position:absolute;visibility:visible;mso-wrap-style:square" from="6641,0" to="6641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" strokecolor="windowText" strokeweight="1.25pt"/>
                  <v:group id="Grupo 88" o:spid="_x0000_s1082" style="position:absolute;top:3561;width:25311;height:14074" coordorigin=",18961" coordsize="25314,14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84" o:spid="_x0000_s1083" type="#_x0000_t32" style="position:absolute;left:6535;top:20983;width:0;height:48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" strokecolor="#548dd4 [1951]" strokeweight="3.5pt">
                      <v:stroke endarrow="block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79" o:spid="_x0000_s1084" type="#_x0000_t202" style="position:absolute;left:14243;top:29933;width:8453;height:31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14:paraId="54730129" w14:textId="5B99E3C8" w:rsidR="00DA1843" w:rsidRPr="00C6581A" w:rsidRDefault="003F7F77" w:rsidP="004065FF">
                            <w:pPr>
                              <w:jc w:val="center"/>
                            </w:pPr>
                            <w:r w:rsidRPr="004065FF">
                              <w:rPr>
                                <w:position w:val="-10"/>
                              </w:rPr>
                              <w:object w:dxaOrig="1320" w:dyaOrig="360" w14:anchorId="6FA9A946">
                                <v:shape id="_x0000_i1050" type="#_x0000_t75" style="width:66pt;height:18pt">
                                  <v:imagedata r:id="rId24" o:title=""/>
                                </v:shape>
                                <o:OLEObject Type="Embed" ProgID="Equation.DSMT4" ShapeID="_x0000_i1050" DrawAspect="Content" ObjectID="_1728055774" r:id="rId26"/>
                              </w:object>
                            </w:r>
                          </w:p>
                        </w:txbxContent>
                      </v:textbox>
                    </v:shape>
                    <v:line id="Conector recto 69" o:spid="_x0000_s1085" style="position:absolute;visibility:visible;mso-wrap-style:square" from="0,29068" to="25314,29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" strokecolor="windowText" strokeweight="1.25pt"/>
                    <v:shape id="Cuadro de texto 86" o:spid="_x0000_s1086" type="#_x0000_t202" style="position:absolute;left:7699;top:18961;width:749;height:22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14:paraId="150B256B" w14:textId="77777777" w:rsidR="00E326D4" w:rsidRPr="00C6581A" w:rsidRDefault="00E326D4" w:rsidP="00E326D4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Conector recto de flecha 85" o:spid="_x0000_s1087" type="#_x0000_t32" style="position:absolute;left:8758;top:29058;width:1212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" strokecolor="red" strokeweight="3.5pt">
                      <v:stroke endarrow="block"/>
                    </v:shape>
                  </v:group>
                </v:group>
              </v:group>
            </w:pict>
          </mc:Fallback>
        </mc:AlternateContent>
      </w:r>
    </w:p>
    <w:p w14:paraId="6CDA4217" w14:textId="687A54C9" w:rsidR="00FB4795" w:rsidRDefault="00FB4795"/>
    <w:p w14:paraId="3BCB5C19" w14:textId="169105DA" w:rsidR="00DA1843" w:rsidRDefault="00DA1843" w:rsidP="00F745D3">
      <w:pPr>
        <w:ind w:left="708"/>
        <w:jc w:val="center"/>
        <w:rPr>
          <w:b/>
          <w:bCs/>
        </w:rPr>
      </w:pPr>
      <w:r w:rsidRPr="00DA1843">
        <w:rPr>
          <w:b/>
          <w:bCs/>
        </w:rPr>
        <w:t xml:space="preserve">Momento lineal en el punto </w:t>
      </w:r>
      <w:r w:rsidR="009677F4" w:rsidRPr="009677F4">
        <w:rPr>
          <w:b/>
          <w:bCs/>
        </w:rPr>
        <w:t xml:space="preserve">C </w:t>
      </w:r>
      <w:r w:rsidR="005A7A0D">
        <w:rPr>
          <w:b/>
          <w:bCs/>
          <w:color w:val="FF0000"/>
          <w:sz w:val="24"/>
          <w:szCs w:val="24"/>
        </w:rPr>
        <w:t>antes</w:t>
      </w:r>
      <w:r w:rsidR="005A7A0D" w:rsidRPr="005A7A0D">
        <w:t xml:space="preserve"> del</w:t>
      </w:r>
      <w:r w:rsidR="005A7A0D">
        <w:t xml:space="preserve"> </w:t>
      </w:r>
      <w:r w:rsidRPr="00DA1843">
        <w:rPr>
          <w:b/>
          <w:bCs/>
        </w:rPr>
        <w:t>choque:</w:t>
      </w:r>
    </w:p>
    <w:p w14:paraId="0CDFE7A6" w14:textId="0039BAA3" w:rsidR="00F745D3" w:rsidRPr="00DA1843" w:rsidRDefault="003F7F77" w:rsidP="00F745D3">
      <w:pPr>
        <w:ind w:left="708"/>
        <w:jc w:val="center"/>
        <w:rPr>
          <w:b/>
          <w:bCs/>
        </w:rPr>
      </w:pPr>
      <w:r>
        <w:rPr>
          <w:noProof/>
        </w:rPr>
        <w:pict w14:anchorId="04E9F371">
          <v:shape id="_x0000_s2057" type="#_x0000_t75" style="position:absolute;left:0;text-align:left;margin-left:133.5pt;margin-top:17.55pt;width:335.75pt;height:40.15pt;z-index:251668480;mso-position-horizontal-relative:text;mso-position-vertical-relative:text">
            <v:imagedata r:id="rId27" o:title=""/>
          </v:shape>
        </w:pict>
      </w:r>
    </w:p>
    <w:p w14:paraId="2AC5DDC2" w14:textId="5D32C844" w:rsidR="00FB4795" w:rsidRDefault="00FB4795"/>
    <w:p w14:paraId="3F4C6A9E" w14:textId="205CBE9A" w:rsidR="00FE501D" w:rsidRPr="00086DD7" w:rsidRDefault="00FE501D" w:rsidP="00086DD7">
      <w:pPr>
        <w:ind w:left="708"/>
        <w:rPr>
          <w:b/>
          <w:bCs/>
        </w:rPr>
      </w:pPr>
    </w:p>
    <w:p w14:paraId="13AF5CFA" w14:textId="5F2D9F07" w:rsidR="00FE501D" w:rsidRDefault="00FE501D"/>
    <w:p w14:paraId="002E1C02" w14:textId="37D38BB8" w:rsidR="00FE501D" w:rsidRDefault="00000000">
      <w:r>
        <w:rPr>
          <w:noProof/>
        </w:rPr>
        <w:object w:dxaOrig="1440" w:dyaOrig="1440" w14:anchorId="04E9F371">
          <v:shape id="_x0000_s2058" type="#_x0000_t75" style="position:absolute;margin-left:249.25pt;margin-top:1.3pt;width:157.8pt;height:19.1pt;z-index:251669504;mso-position-horizontal-relative:text;mso-position-vertical-relative:text">
            <v:imagedata r:id="rId28" o:title=""/>
          </v:shape>
          <o:OLEObject Type="Embed" ProgID="Equation.DSMT4" ShapeID="_x0000_s2058" DrawAspect="Content" ObjectID="_1728055772" r:id="rId29"/>
        </w:object>
      </w:r>
    </w:p>
    <w:p w14:paraId="6DADEF95" w14:textId="74CF8EB2" w:rsidR="00FE501D" w:rsidRDefault="00FE501D"/>
    <w:p w14:paraId="4BB14436" w14:textId="4EE7FEA7" w:rsidR="00FE501D" w:rsidRDefault="003F7F77" w:rsidP="003F7F77">
      <w:pPr>
        <w:tabs>
          <w:tab w:val="left" w:pos="6915"/>
        </w:tabs>
      </w:pPr>
      <w:r>
        <w:tab/>
      </w:r>
    </w:p>
    <w:p w14:paraId="55DC3729" w14:textId="691B9F08" w:rsidR="00086DD7" w:rsidRDefault="00917F20" w:rsidP="00917F20">
      <w:pPr>
        <w:ind w:left="708"/>
      </w:pPr>
      <w:r>
        <w:t>Conservación del momento lineal:</w:t>
      </w:r>
    </w:p>
    <w:p w14:paraId="4C6A7A44" w14:textId="63B0EC5E" w:rsidR="00086DD7" w:rsidRDefault="00000000">
      <w:r>
        <w:rPr>
          <w:noProof/>
        </w:rPr>
        <w:object w:dxaOrig="1440" w:dyaOrig="1440" w14:anchorId="04E9F371">
          <v:shape id="_x0000_s2059" type="#_x0000_t75" style="position:absolute;margin-left:77.5pt;margin-top:.9pt;width:330.6pt;height:88.45pt;z-index:251670528;mso-position-horizontal-relative:text;mso-position-vertical-relative:text">
            <v:imagedata r:id="rId30" o:title=""/>
          </v:shape>
          <o:OLEObject Type="Embed" ProgID="Equation.DSMT4" ShapeID="_x0000_s2059" DrawAspect="Content" ObjectID="_1728055773" r:id="rId31"/>
        </w:object>
      </w:r>
    </w:p>
    <w:p w14:paraId="025FB2E0" w14:textId="11E51EB8" w:rsidR="00086DD7" w:rsidRDefault="00086DD7"/>
    <w:p w14:paraId="2A957363" w14:textId="1046E8BC" w:rsidR="00086DD7" w:rsidRDefault="00086DD7"/>
    <w:p w14:paraId="228C6D59" w14:textId="77777777" w:rsidR="00086DD7" w:rsidRDefault="00086DD7"/>
    <w:p w14:paraId="2CF674E7" w14:textId="192BE116" w:rsidR="00086DD7" w:rsidRDefault="00086DD7"/>
    <w:p w14:paraId="4366C4DC" w14:textId="77777777" w:rsidR="00B3180D" w:rsidRDefault="00B3180D"/>
    <w:p w14:paraId="0E49B6B5" w14:textId="0B1576D1" w:rsidR="00910332" w:rsidRDefault="00C9150B">
      <w:r>
        <w:t>Obsérvese que el momento lineal según el eje X se conserva muy aproximadamente. La pequeña diferencia se debe a las aproximaciones realizadas al operar. El error es de un 1%</w:t>
      </w:r>
    </w:p>
    <w:sectPr w:rsidR="00910332" w:rsidSect="00FB0B23">
      <w:headerReference w:type="default" r:id="rId3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F3CB4E" w14:textId="77777777" w:rsidR="000F2EEB" w:rsidRDefault="000F2EEB" w:rsidP="00FB0B23">
      <w:pPr>
        <w:spacing w:after="0"/>
      </w:pPr>
      <w:r>
        <w:separator/>
      </w:r>
    </w:p>
  </w:endnote>
  <w:endnote w:type="continuationSeparator" w:id="0">
    <w:p w14:paraId="2FD11D5B" w14:textId="77777777" w:rsidR="000F2EEB" w:rsidRDefault="000F2EEB" w:rsidP="00FB0B2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badi">
    <w:altName w:val="Abadi"/>
    <w:charset w:val="00"/>
    <w:family w:val="swiss"/>
    <w:pitch w:val="variable"/>
    <w:sig w:usb0="8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16978626"/>
      <w:docPartObj>
        <w:docPartGallery w:val="Page Numbers (Bottom of Page)"/>
        <w:docPartUnique/>
      </w:docPartObj>
    </w:sdtPr>
    <w:sdtContent>
      <w:p w14:paraId="6E02B1F9" w14:textId="77777777" w:rsidR="00067598" w:rsidRDefault="00000000">
        <w:pPr>
          <w:pStyle w:val="Piedepgin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73C5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872835B" w14:textId="77777777" w:rsidR="00067598" w:rsidRDefault="00067598">
    <w:pPr>
      <w:pStyle w:val="Piedep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D912624" w14:textId="77777777" w:rsidR="000F2EEB" w:rsidRDefault="000F2EEB" w:rsidP="00FB0B23">
      <w:pPr>
        <w:spacing w:after="0"/>
      </w:pPr>
      <w:r>
        <w:separator/>
      </w:r>
    </w:p>
  </w:footnote>
  <w:footnote w:type="continuationSeparator" w:id="0">
    <w:p w14:paraId="6DC4BF2A" w14:textId="77777777" w:rsidR="000F2EEB" w:rsidRDefault="000F2EEB" w:rsidP="00FB0B2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4540" w:type="dxa"/>
      <w:tblInd w:w="108" w:type="dxa"/>
      <w:tblLayout w:type="fixed"/>
      <w:tblLook w:val="0000" w:firstRow="0" w:lastRow="0" w:firstColumn="0" w:lastColumn="0" w:noHBand="0" w:noVBand="0"/>
    </w:tblPr>
    <w:tblGrid>
      <w:gridCol w:w="1163"/>
      <w:gridCol w:w="10177"/>
      <w:gridCol w:w="3200"/>
    </w:tblGrid>
    <w:tr w:rsidR="00067598" w14:paraId="57449BFF" w14:textId="77777777" w:rsidTr="00E3539A">
      <w:trPr>
        <w:trHeight w:val="835"/>
      </w:trPr>
      <w:tc>
        <w:tcPr>
          <w:tcW w:w="1163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618AB580" w14:textId="26D20C41" w:rsidR="00067598" w:rsidRDefault="007B6B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59264" behindDoc="0" locked="0" layoutInCell="1" allowOverlap="1" wp14:anchorId="0F8A3205" wp14:editId="5FACC0C3">
                <wp:simplePos x="0" y="0"/>
                <wp:positionH relativeFrom="column">
                  <wp:posOffset>103505</wp:posOffset>
                </wp:positionH>
                <wp:positionV relativeFrom="paragraph">
                  <wp:posOffset>30480</wp:posOffset>
                </wp:positionV>
                <wp:extent cx="409575" cy="431800"/>
                <wp:effectExtent l="0" t="0" r="0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000000">
            <w:rPr>
              <w:b/>
              <w:noProof/>
              <w:lang w:eastAsia="es-ES"/>
            </w:rPr>
            <w:object w:dxaOrig="1440" w:dyaOrig="1440" w14:anchorId="78720127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5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5" DrawAspect="Content" ObjectID="_1728055775" r:id="rId3"/>
            </w:object>
          </w:r>
        </w:p>
      </w:tc>
      <w:tc>
        <w:tcPr>
          <w:tcW w:w="10177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14:paraId="2161CFA3" w14:textId="6FC0EF71" w:rsidR="00067598" w:rsidRDefault="00B43601" w:rsidP="001B456A">
          <w:pPr>
            <w:jc w:val="center"/>
            <w:rPr>
              <w:b/>
            </w:rPr>
          </w:pPr>
          <w:r>
            <w:rPr>
              <w:b/>
            </w:rPr>
            <w:t>Investigación accidente de tráfico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14:paraId="4067556A" w14:textId="77777777" w:rsidR="00067598" w:rsidRDefault="00173C58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14:paraId="7E217354" w14:textId="54BB0C41" w:rsidR="00067598" w:rsidRDefault="00067598" w:rsidP="00FB0B23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 w:firstRow="0" w:lastRow="0" w:firstColumn="0" w:lastColumn="0" w:noHBand="0" w:noVBand="0"/>
    </w:tblPr>
    <w:tblGrid>
      <w:gridCol w:w="937"/>
      <w:gridCol w:w="6468"/>
      <w:gridCol w:w="2193"/>
    </w:tblGrid>
    <w:tr w:rsidR="00067598" w14:paraId="5266FA40" w14:textId="77777777" w:rsidTr="00B43601">
      <w:trPr>
        <w:trHeight w:val="943"/>
      </w:trPr>
      <w:tc>
        <w:tcPr>
          <w:tcW w:w="937" w:type="dxa"/>
          <w:shd w:val="clear" w:color="auto" w:fill="auto"/>
          <w:vAlign w:val="center"/>
        </w:tcPr>
        <w:p w14:paraId="69181EE7" w14:textId="77777777" w:rsidR="00067598" w:rsidRDefault="00067598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 wp14:anchorId="48A33884" wp14:editId="38BC09D4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00000">
            <w:rPr>
              <w:b/>
              <w:noProof/>
              <w:lang w:eastAsia="es-ES"/>
            </w:rPr>
            <w:object w:dxaOrig="1440" w:dyaOrig="1440" w14:anchorId="20D1D6B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7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7" DrawAspect="Content" ObjectID="_1728055776" r:id="rId3"/>
            </w:object>
          </w:r>
        </w:p>
      </w:tc>
      <w:tc>
        <w:tcPr>
          <w:tcW w:w="6468" w:type="dxa"/>
          <w:shd w:val="clear" w:color="auto" w:fill="auto"/>
          <w:vAlign w:val="center"/>
        </w:tcPr>
        <w:p w14:paraId="5D666E2A" w14:textId="79C36EB0" w:rsidR="00067598" w:rsidRDefault="00B43601" w:rsidP="00831F18">
          <w:pPr>
            <w:jc w:val="center"/>
            <w:rPr>
              <w:b/>
            </w:rPr>
          </w:pPr>
          <w:r>
            <w:rPr>
              <w:b/>
            </w:rPr>
            <w:t>Investigación accidente de tráfico</w:t>
          </w:r>
        </w:p>
      </w:tc>
      <w:tc>
        <w:tcPr>
          <w:tcW w:w="2193" w:type="dxa"/>
          <w:shd w:val="clear" w:color="auto" w:fill="auto"/>
          <w:vAlign w:val="center"/>
        </w:tcPr>
        <w:p w14:paraId="3D9D30D4" w14:textId="77777777" w:rsidR="00067598" w:rsidRDefault="00173C58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oratorios virtuales</w:t>
          </w:r>
        </w:p>
      </w:tc>
    </w:tr>
  </w:tbl>
  <w:p w14:paraId="539B3CCB" w14:textId="77777777" w:rsidR="00067598" w:rsidRDefault="00067598" w:rsidP="00FB0B23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 w15:restartNumberingAfterBreak="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 w15:restartNumberingAfterBreak="0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9" w15:restartNumberingAfterBreak="0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0" w15:restartNumberingAfterBreak="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F740D01"/>
    <w:multiLevelType w:val="hybridMultilevel"/>
    <w:tmpl w:val="ABBE079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5" w15:restartNumberingAfterBreak="0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24615233">
    <w:abstractNumId w:val="10"/>
  </w:num>
  <w:num w:numId="2" w16cid:durableId="1702705104">
    <w:abstractNumId w:val="9"/>
  </w:num>
  <w:num w:numId="3" w16cid:durableId="762994422">
    <w:abstractNumId w:val="17"/>
  </w:num>
  <w:num w:numId="4" w16cid:durableId="14692835">
    <w:abstractNumId w:val="15"/>
  </w:num>
  <w:num w:numId="5" w16cid:durableId="1512261993">
    <w:abstractNumId w:val="30"/>
  </w:num>
  <w:num w:numId="6" w16cid:durableId="428550144">
    <w:abstractNumId w:val="2"/>
  </w:num>
  <w:num w:numId="7" w16cid:durableId="1500923532">
    <w:abstractNumId w:val="1"/>
  </w:num>
  <w:num w:numId="8" w16cid:durableId="2031251069">
    <w:abstractNumId w:val="27"/>
  </w:num>
  <w:num w:numId="9" w16cid:durableId="1141196355">
    <w:abstractNumId w:val="8"/>
  </w:num>
  <w:num w:numId="10" w16cid:durableId="1012292936">
    <w:abstractNumId w:val="20"/>
  </w:num>
  <w:num w:numId="11" w16cid:durableId="1196965095">
    <w:abstractNumId w:val="18"/>
  </w:num>
  <w:num w:numId="12" w16cid:durableId="47993262">
    <w:abstractNumId w:val="23"/>
  </w:num>
  <w:num w:numId="13" w16cid:durableId="505367204">
    <w:abstractNumId w:val="16"/>
  </w:num>
  <w:num w:numId="14" w16cid:durableId="1115321437">
    <w:abstractNumId w:val="6"/>
  </w:num>
  <w:num w:numId="15" w16cid:durableId="209344239">
    <w:abstractNumId w:val="29"/>
  </w:num>
  <w:num w:numId="16" w16cid:durableId="1941721298">
    <w:abstractNumId w:val="5"/>
  </w:num>
  <w:num w:numId="17" w16cid:durableId="1208298514">
    <w:abstractNumId w:val="21"/>
  </w:num>
  <w:num w:numId="18" w16cid:durableId="1544974330">
    <w:abstractNumId w:val="7"/>
  </w:num>
  <w:num w:numId="19" w16cid:durableId="994146624">
    <w:abstractNumId w:val="28"/>
  </w:num>
  <w:num w:numId="20" w16cid:durableId="1785728635">
    <w:abstractNumId w:val="25"/>
  </w:num>
  <w:num w:numId="21" w16cid:durableId="1409502720">
    <w:abstractNumId w:val="13"/>
  </w:num>
  <w:num w:numId="22" w16cid:durableId="1873036686">
    <w:abstractNumId w:val="3"/>
  </w:num>
  <w:num w:numId="23" w16cid:durableId="155921290">
    <w:abstractNumId w:val="14"/>
  </w:num>
  <w:num w:numId="24" w16cid:durableId="802187872">
    <w:abstractNumId w:val="11"/>
  </w:num>
  <w:num w:numId="25" w16cid:durableId="1808745621">
    <w:abstractNumId w:val="19"/>
  </w:num>
  <w:num w:numId="26" w16cid:durableId="396514639">
    <w:abstractNumId w:val="12"/>
  </w:num>
  <w:num w:numId="27" w16cid:durableId="717821848">
    <w:abstractNumId w:val="31"/>
  </w:num>
  <w:num w:numId="28" w16cid:durableId="27797828">
    <w:abstractNumId w:val="0"/>
  </w:num>
  <w:num w:numId="29" w16cid:durableId="1092316604">
    <w:abstractNumId w:val="22"/>
  </w:num>
  <w:num w:numId="30" w16cid:durableId="1317147550">
    <w:abstractNumId w:val="4"/>
  </w:num>
  <w:num w:numId="31" w16cid:durableId="1806775332">
    <w:abstractNumId w:val="26"/>
  </w:num>
  <w:num w:numId="32" w16cid:durableId="17284216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06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3A54"/>
    <w:rsid w:val="000066A2"/>
    <w:rsid w:val="00015305"/>
    <w:rsid w:val="0002626F"/>
    <w:rsid w:val="00054E28"/>
    <w:rsid w:val="00066FBD"/>
    <w:rsid w:val="00067598"/>
    <w:rsid w:val="00082595"/>
    <w:rsid w:val="00083092"/>
    <w:rsid w:val="00086DD7"/>
    <w:rsid w:val="000D34B5"/>
    <w:rsid w:val="000D59C7"/>
    <w:rsid w:val="000E0BDD"/>
    <w:rsid w:val="000E7D44"/>
    <w:rsid w:val="000F11F4"/>
    <w:rsid w:val="000F2EEB"/>
    <w:rsid w:val="000F3F88"/>
    <w:rsid w:val="00102FA2"/>
    <w:rsid w:val="00106DBE"/>
    <w:rsid w:val="001076F7"/>
    <w:rsid w:val="00126F82"/>
    <w:rsid w:val="00146C14"/>
    <w:rsid w:val="00146C6F"/>
    <w:rsid w:val="00173C58"/>
    <w:rsid w:val="001805F1"/>
    <w:rsid w:val="00194576"/>
    <w:rsid w:val="001B456A"/>
    <w:rsid w:val="001D1C23"/>
    <w:rsid w:val="00212CED"/>
    <w:rsid w:val="00223B0E"/>
    <w:rsid w:val="0022725A"/>
    <w:rsid w:val="002302DD"/>
    <w:rsid w:val="00244AB7"/>
    <w:rsid w:val="00277CC9"/>
    <w:rsid w:val="0028778B"/>
    <w:rsid w:val="002A155A"/>
    <w:rsid w:val="002A2604"/>
    <w:rsid w:val="002B25B4"/>
    <w:rsid w:val="002F09C8"/>
    <w:rsid w:val="003173E6"/>
    <w:rsid w:val="00346C18"/>
    <w:rsid w:val="00357D36"/>
    <w:rsid w:val="003602E8"/>
    <w:rsid w:val="00360792"/>
    <w:rsid w:val="003620CA"/>
    <w:rsid w:val="00365506"/>
    <w:rsid w:val="00372103"/>
    <w:rsid w:val="00394DA2"/>
    <w:rsid w:val="003D5421"/>
    <w:rsid w:val="003D5F72"/>
    <w:rsid w:val="003E394F"/>
    <w:rsid w:val="003F7F77"/>
    <w:rsid w:val="0040072A"/>
    <w:rsid w:val="004065FF"/>
    <w:rsid w:val="00410C65"/>
    <w:rsid w:val="00413784"/>
    <w:rsid w:val="0041435F"/>
    <w:rsid w:val="004253AE"/>
    <w:rsid w:val="00434CAB"/>
    <w:rsid w:val="00435286"/>
    <w:rsid w:val="00444E9F"/>
    <w:rsid w:val="00471349"/>
    <w:rsid w:val="00487833"/>
    <w:rsid w:val="004A7489"/>
    <w:rsid w:val="004B5528"/>
    <w:rsid w:val="004C6372"/>
    <w:rsid w:val="004D3521"/>
    <w:rsid w:val="004F0FDF"/>
    <w:rsid w:val="004F6E31"/>
    <w:rsid w:val="00510F98"/>
    <w:rsid w:val="00541FE4"/>
    <w:rsid w:val="00542EC8"/>
    <w:rsid w:val="00547F78"/>
    <w:rsid w:val="00552783"/>
    <w:rsid w:val="00552861"/>
    <w:rsid w:val="005914AE"/>
    <w:rsid w:val="005A4DCE"/>
    <w:rsid w:val="005A7A0D"/>
    <w:rsid w:val="005B7CB4"/>
    <w:rsid w:val="005C22BA"/>
    <w:rsid w:val="005C4259"/>
    <w:rsid w:val="005F2447"/>
    <w:rsid w:val="005F3F6E"/>
    <w:rsid w:val="005F52C2"/>
    <w:rsid w:val="005F5D61"/>
    <w:rsid w:val="00611A7C"/>
    <w:rsid w:val="00636CA8"/>
    <w:rsid w:val="00661F9F"/>
    <w:rsid w:val="006751FD"/>
    <w:rsid w:val="0068269E"/>
    <w:rsid w:val="00692DA3"/>
    <w:rsid w:val="006B6F1C"/>
    <w:rsid w:val="006C6605"/>
    <w:rsid w:val="006D5D5A"/>
    <w:rsid w:val="006F39DC"/>
    <w:rsid w:val="007221E8"/>
    <w:rsid w:val="007339B3"/>
    <w:rsid w:val="00747F4F"/>
    <w:rsid w:val="00752033"/>
    <w:rsid w:val="007648FE"/>
    <w:rsid w:val="007856B6"/>
    <w:rsid w:val="007A08DC"/>
    <w:rsid w:val="007B3365"/>
    <w:rsid w:val="007B6B93"/>
    <w:rsid w:val="007D07EE"/>
    <w:rsid w:val="00806529"/>
    <w:rsid w:val="00816638"/>
    <w:rsid w:val="008209E4"/>
    <w:rsid w:val="008239B1"/>
    <w:rsid w:val="00831F18"/>
    <w:rsid w:val="008326C3"/>
    <w:rsid w:val="00833350"/>
    <w:rsid w:val="008463FC"/>
    <w:rsid w:val="008541A2"/>
    <w:rsid w:val="008563E3"/>
    <w:rsid w:val="00867EDA"/>
    <w:rsid w:val="008705A6"/>
    <w:rsid w:val="0087789A"/>
    <w:rsid w:val="00881027"/>
    <w:rsid w:val="00881443"/>
    <w:rsid w:val="00892AF4"/>
    <w:rsid w:val="00894201"/>
    <w:rsid w:val="008D1FFC"/>
    <w:rsid w:val="008E082E"/>
    <w:rsid w:val="008E1327"/>
    <w:rsid w:val="008E1A8B"/>
    <w:rsid w:val="00910332"/>
    <w:rsid w:val="009146DD"/>
    <w:rsid w:val="00917F20"/>
    <w:rsid w:val="00932182"/>
    <w:rsid w:val="009411C1"/>
    <w:rsid w:val="009557B1"/>
    <w:rsid w:val="00961644"/>
    <w:rsid w:val="0096738E"/>
    <w:rsid w:val="009677F4"/>
    <w:rsid w:val="0097053E"/>
    <w:rsid w:val="00970C67"/>
    <w:rsid w:val="00971E28"/>
    <w:rsid w:val="009751FD"/>
    <w:rsid w:val="00975AF4"/>
    <w:rsid w:val="0098108B"/>
    <w:rsid w:val="009972D0"/>
    <w:rsid w:val="009A425B"/>
    <w:rsid w:val="009B0B21"/>
    <w:rsid w:val="009C10EC"/>
    <w:rsid w:val="009D5EF8"/>
    <w:rsid w:val="00A33E3A"/>
    <w:rsid w:val="00A417C7"/>
    <w:rsid w:val="00A42AE1"/>
    <w:rsid w:val="00A42B9C"/>
    <w:rsid w:val="00A52429"/>
    <w:rsid w:val="00A66F57"/>
    <w:rsid w:val="00A67775"/>
    <w:rsid w:val="00A71001"/>
    <w:rsid w:val="00A74B71"/>
    <w:rsid w:val="00A77C8C"/>
    <w:rsid w:val="00A871C2"/>
    <w:rsid w:val="00A9740A"/>
    <w:rsid w:val="00AA120C"/>
    <w:rsid w:val="00AA17BE"/>
    <w:rsid w:val="00AA5D32"/>
    <w:rsid w:val="00AB1DFE"/>
    <w:rsid w:val="00AB1F06"/>
    <w:rsid w:val="00AC7F6F"/>
    <w:rsid w:val="00AD1249"/>
    <w:rsid w:val="00AD3693"/>
    <w:rsid w:val="00AD65A9"/>
    <w:rsid w:val="00B14050"/>
    <w:rsid w:val="00B3180D"/>
    <w:rsid w:val="00B3702D"/>
    <w:rsid w:val="00B43601"/>
    <w:rsid w:val="00B57F94"/>
    <w:rsid w:val="00B74EB9"/>
    <w:rsid w:val="00BB5924"/>
    <w:rsid w:val="00BC3A54"/>
    <w:rsid w:val="00BC69D2"/>
    <w:rsid w:val="00BE2AD7"/>
    <w:rsid w:val="00C37850"/>
    <w:rsid w:val="00C5416C"/>
    <w:rsid w:val="00C57108"/>
    <w:rsid w:val="00C6578C"/>
    <w:rsid w:val="00C6581A"/>
    <w:rsid w:val="00C6777A"/>
    <w:rsid w:val="00C860AD"/>
    <w:rsid w:val="00C8769A"/>
    <w:rsid w:val="00C9150B"/>
    <w:rsid w:val="00CD48E9"/>
    <w:rsid w:val="00CD68F6"/>
    <w:rsid w:val="00CE1560"/>
    <w:rsid w:val="00CF11B9"/>
    <w:rsid w:val="00CF3D6B"/>
    <w:rsid w:val="00D126F1"/>
    <w:rsid w:val="00D46812"/>
    <w:rsid w:val="00D56F6C"/>
    <w:rsid w:val="00D60AE5"/>
    <w:rsid w:val="00D67F38"/>
    <w:rsid w:val="00D70A8A"/>
    <w:rsid w:val="00D71CD8"/>
    <w:rsid w:val="00D92E9F"/>
    <w:rsid w:val="00DA1843"/>
    <w:rsid w:val="00DC5452"/>
    <w:rsid w:val="00DD083E"/>
    <w:rsid w:val="00DD5BD5"/>
    <w:rsid w:val="00DE4882"/>
    <w:rsid w:val="00DE6C0B"/>
    <w:rsid w:val="00DF4AA0"/>
    <w:rsid w:val="00E055D6"/>
    <w:rsid w:val="00E0728F"/>
    <w:rsid w:val="00E16009"/>
    <w:rsid w:val="00E16B07"/>
    <w:rsid w:val="00E326D4"/>
    <w:rsid w:val="00E3539A"/>
    <w:rsid w:val="00E43B20"/>
    <w:rsid w:val="00E50F1E"/>
    <w:rsid w:val="00E54878"/>
    <w:rsid w:val="00E636B7"/>
    <w:rsid w:val="00E81A73"/>
    <w:rsid w:val="00E86566"/>
    <w:rsid w:val="00E874E0"/>
    <w:rsid w:val="00EA35C2"/>
    <w:rsid w:val="00EB416A"/>
    <w:rsid w:val="00EB5DC3"/>
    <w:rsid w:val="00EB71F0"/>
    <w:rsid w:val="00ED0411"/>
    <w:rsid w:val="00ED1279"/>
    <w:rsid w:val="00ED2997"/>
    <w:rsid w:val="00ED7138"/>
    <w:rsid w:val="00EF0D7A"/>
    <w:rsid w:val="00F036B7"/>
    <w:rsid w:val="00F2036C"/>
    <w:rsid w:val="00F32B4A"/>
    <w:rsid w:val="00F32B94"/>
    <w:rsid w:val="00F43676"/>
    <w:rsid w:val="00F61BB1"/>
    <w:rsid w:val="00F649CF"/>
    <w:rsid w:val="00F745D3"/>
    <w:rsid w:val="00FB0B23"/>
    <w:rsid w:val="00FB4795"/>
    <w:rsid w:val="00FC5C37"/>
    <w:rsid w:val="00FC77D8"/>
    <w:rsid w:val="00FE3E6B"/>
    <w:rsid w:val="00FE50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,"/>
  <w:listSeparator w:val=";"/>
  <w14:docId w14:val="0AB31A53"/>
  <w15:docId w15:val="{38B21A4D-94DB-4068-BD3E-327B2A8D2A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ncinsinresolver">
    <w:name w:val="Unresolved Mention"/>
    <w:basedOn w:val="Fuentedeprrafopredeter"/>
    <w:uiPriority w:val="99"/>
    <w:semiHidden/>
    <w:unhideWhenUsed/>
    <w:rsid w:val="001076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588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11.w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yperlink" Target="https://www.educaplus.org/game/accidente-de-trafico" TargetMode="External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image" Target="media/image14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0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5B1838-878C-4F78-A8F5-3ECA9F731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364</Words>
  <Characters>200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uario</dc:creator>
  <cp:lastModifiedBy>Luis Ignacio García</cp:lastModifiedBy>
  <cp:revision>2</cp:revision>
  <cp:lastPrinted>2020-11-19T08:12:00Z</cp:lastPrinted>
  <dcterms:created xsi:type="dcterms:W3CDTF">2022-10-23T16:43:00Z</dcterms:created>
  <dcterms:modified xsi:type="dcterms:W3CDTF">2022-10-23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